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1" w:rightFromText="181" w:vertAnchor="text" w:horzAnchor="margin" w:tblpY="113"/>
        <w:bidiVisual/>
        <w:tblW w:w="11023" w:type="dxa"/>
        <w:tblInd w:w="25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315B01" w:rsidRPr="00084B05" w:rsidTr="00D950ED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Pr="001F1FD0" w:rsidRDefault="00315B01" w:rsidP="00D950ED">
            <w:pPr>
              <w:widowControl w:val="0"/>
              <w:bidi/>
              <w:spacing w:after="0" w:line="240" w:lineRule="auto"/>
              <w:ind w:left="283" w:hanging="141"/>
              <w:jc w:val="center"/>
              <w:rPr>
                <w:rFonts w:eastAsia="Times New Roman" w:cs="AF_Unizah"/>
                <w:sz w:val="28"/>
                <w:szCs w:val="28"/>
                <w:rtl/>
              </w:rPr>
            </w:pPr>
            <w:r w:rsidRPr="001F1FD0">
              <w:rPr>
                <w:rFonts w:eastAsia="Times New Roman" w:cs="AF_Unizah" w:hint="cs"/>
                <w:sz w:val="28"/>
                <w:szCs w:val="28"/>
                <w:rtl/>
              </w:rPr>
              <w:t>ا</w:t>
            </w:r>
            <w:r w:rsidRPr="001F1FD0">
              <w:rPr>
                <w:rFonts w:eastAsia="Times New Roman" w:cs="AF_Unizah"/>
                <w:sz w:val="28"/>
                <w:szCs w:val="28"/>
                <w:rtl/>
              </w:rPr>
              <w:t>لجمهـورية الجـزائرية الديمقراطية الشعبية</w:t>
            </w:r>
          </w:p>
          <w:p w:rsidR="00315B01" w:rsidRPr="007309C6" w:rsidRDefault="00315B01" w:rsidP="00971B83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proofErr w:type="gramStart"/>
            <w:r w:rsidRPr="006C67FC">
              <w:rPr>
                <w:rFonts w:eastAsia="Times New Roman" w:cs="Thick Naskh 2 Outlined" w:hint="cs"/>
                <w:sz w:val="32"/>
                <w:szCs w:val="32"/>
                <w:rtl/>
              </w:rPr>
              <w:t>السنة</w:t>
            </w:r>
            <w:proofErr w:type="gramEnd"/>
            <w:r w:rsidRPr="006C67FC">
              <w:rPr>
                <w:rFonts w:eastAsia="Times New Roman" w:cs="Thick Naskh 2 Outlined" w:hint="cs"/>
                <w:sz w:val="32"/>
                <w:szCs w:val="32"/>
                <w:rtl/>
              </w:rPr>
              <w:t xml:space="preserve"> </w:t>
            </w:r>
            <w:r w:rsidR="00697313" w:rsidRPr="006C67FC">
              <w:rPr>
                <w:rFonts w:eastAsia="Times New Roman" w:cs="Thick Naskh 2 Outlined" w:hint="cs"/>
                <w:sz w:val="32"/>
                <w:szCs w:val="32"/>
                <w:rtl/>
              </w:rPr>
              <w:t>الدراسية</w:t>
            </w:r>
            <w:r w:rsidR="00697313"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>:</w:t>
            </w:r>
            <w:r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20</w:t>
            </w:r>
            <w:r w:rsidR="00971B83">
              <w:rPr>
                <w:rFonts w:eastAsia="Times New Roman" w:cs="MCS Taybah E_I normal." w:hint="cs"/>
                <w:sz w:val="26"/>
                <w:szCs w:val="26"/>
                <w:rtl/>
              </w:rPr>
              <w:t>23</w:t>
            </w:r>
            <w:r w:rsidRPr="00084B05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/ 20</w:t>
            </w:r>
            <w:r w:rsidR="007D5BFD">
              <w:rPr>
                <w:rFonts w:eastAsia="Times New Roman" w:cs="MCS Taybah E_I normal." w:hint="cs"/>
                <w:sz w:val="26"/>
                <w:szCs w:val="26"/>
                <w:rtl/>
              </w:rPr>
              <w:t>2</w:t>
            </w:r>
            <w:r w:rsidR="00971B83">
              <w:rPr>
                <w:rFonts w:eastAsia="Times New Roman" w:cs="MCS Taybah E_I normal." w:hint="cs"/>
                <w:sz w:val="26"/>
                <w:szCs w:val="26"/>
                <w:rtl/>
              </w:rPr>
              <w:t>4</w:t>
            </w:r>
            <w:r w:rsidRPr="00084B05">
              <w:rPr>
                <w:rFonts w:eastAsia="Times New Roman"/>
                <w:sz w:val="26"/>
                <w:szCs w:val="26"/>
                <w:rtl/>
              </w:rPr>
              <w:t xml:space="preserve">                               </w:t>
            </w:r>
            <w:r w:rsidRPr="00084B05">
              <w:rPr>
                <w:rFonts w:eastAsia="Times New Roman" w:hint="cs"/>
                <w:sz w:val="26"/>
                <w:szCs w:val="26"/>
                <w:rtl/>
              </w:rPr>
              <w:t xml:space="preserve">              </w:t>
            </w:r>
            <w:r w:rsidRPr="00084B05">
              <w:rPr>
                <w:rFonts w:eastAsia="Times New Roman"/>
                <w:sz w:val="26"/>
                <w:szCs w:val="26"/>
                <w:rtl/>
              </w:rPr>
              <w:t xml:space="preserve">   </w:t>
            </w:r>
            <w:r w:rsidRPr="00084B0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r>
              <w:rPr>
                <w:rFonts w:eastAsia="Times New Roman" w:cs="MCS mamloky E_U normal." w:hint="cs"/>
                <w:sz w:val="40"/>
                <w:szCs w:val="40"/>
                <w:rtl/>
              </w:rPr>
              <w:t>عين السبع على</w:t>
            </w:r>
            <w:r w:rsidRPr="00084B0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  ـ الغزوات ـ</w:t>
            </w:r>
            <w:r w:rsidRPr="00084B05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</w:p>
        </w:tc>
      </w:tr>
      <w:tr w:rsidR="00315B01" w:rsidRPr="00084B05" w:rsidTr="00D950ED">
        <w:trPr>
          <w:trHeight w:val="99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Pr="007309C6" w:rsidRDefault="00E228D3" w:rsidP="00D950E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>
              <w:rPr>
                <w:noProof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49748C1" wp14:editId="0ACEC592">
                      <wp:simplePos x="0" y="0"/>
                      <wp:positionH relativeFrom="column">
                        <wp:posOffset>123190</wp:posOffset>
                      </wp:positionH>
                      <wp:positionV relativeFrom="paragraph">
                        <wp:posOffset>23657</wp:posOffset>
                      </wp:positionV>
                      <wp:extent cx="1623695" cy="563526"/>
                      <wp:effectExtent l="19050" t="19050" r="33655" b="46355"/>
                      <wp:wrapNone/>
                      <wp:docPr id="17" name="Rectangle à coins arrondis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3695" cy="56352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Default="007D5BFD" w:rsidP="00971B83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cs="MCS Aseer S_U wave." w:hint="cs"/>
                                      <w:sz w:val="20"/>
                                      <w:szCs w:val="20"/>
                                      <w:rtl/>
                                    </w:rPr>
                                    <w:t xml:space="preserve">اليوم 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>:</w:t>
                                  </w:r>
                                  <w:r w:rsidR="00971B83">
                                    <w:rPr>
                                      <w:rFonts w:hint="cs"/>
                                      <w:rtl/>
                                    </w:rPr>
                                    <w:t>30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 xml:space="preserve"> / </w:t>
                                  </w:r>
                                  <w:r w:rsidR="00D23D35">
                                    <w:rPr>
                                      <w:rFonts w:hint="cs"/>
                                      <w:rtl/>
                                    </w:rPr>
                                    <w:t>0</w:t>
                                  </w:r>
                                  <w:r w:rsidR="00971B83"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  <w:r w:rsidR="00315B01">
                                    <w:rPr>
                                      <w:rFonts w:hint="cs"/>
                                      <w:rtl/>
                                    </w:rPr>
                                    <w:t xml:space="preserve"> / 20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  <w:r w:rsidR="00971B83"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  <w:p w:rsidR="00315B01" w:rsidRDefault="00315B01" w:rsidP="00315B01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cs="MCS Aseer S_U wave." w:hint="cs"/>
                                      <w:sz w:val="20"/>
                                      <w:szCs w:val="20"/>
                                      <w:rtl/>
                                    </w:rPr>
                                    <w:t>المدة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: 1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ساعة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7" o:spid="_x0000_s1026" style="position:absolute;left:0;text-align:left;margin-left:9.7pt;margin-top:1.85pt;width:127.85pt;height:44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Default="007D5BFD" w:rsidP="00971B83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cs="MCS Aseer S_U wave." w:hint="cs"/>
                                <w:sz w:val="20"/>
                                <w:szCs w:val="20"/>
                                <w:rtl/>
                              </w:rPr>
                              <w:t xml:space="preserve">اليوم 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  <w:r w:rsidR="00971B83">
                              <w:rPr>
                                <w:rFonts w:hint="cs"/>
                                <w:rtl/>
                              </w:rPr>
                              <w:t>30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 xml:space="preserve"> / </w:t>
                            </w:r>
                            <w:r w:rsidR="00D23D35">
                              <w:rPr>
                                <w:rFonts w:hint="cs"/>
                                <w:rtl/>
                              </w:rPr>
                              <w:t>0</w:t>
                            </w:r>
                            <w:r w:rsidR="00971B83"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  <w:r w:rsidR="00315B01">
                              <w:rPr>
                                <w:rFonts w:hint="cs"/>
                                <w:rtl/>
                              </w:rPr>
                              <w:t xml:space="preserve"> / 2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  <w:r w:rsidR="00971B83"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  <w:p w:rsidR="00315B01" w:rsidRDefault="00315B01" w:rsidP="00315B01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cs="MCS Aseer S_U wave." w:hint="cs"/>
                                <w:sz w:val="20"/>
                                <w:szCs w:val="20"/>
                                <w:rtl/>
                              </w:rPr>
                              <w:t>المدة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: 1 </w:t>
                            </w:r>
                            <w:proofErr w:type="gramStart"/>
                            <w:r>
                              <w:rPr>
                                <w:rFonts w:hint="cs"/>
                                <w:rtl/>
                              </w:rPr>
                              <w:t>ساعة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noProof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678DEA8" wp14:editId="4602C05A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98263</wp:posOffset>
                      </wp:positionV>
                      <wp:extent cx="1562735" cy="393242"/>
                      <wp:effectExtent l="19050" t="19050" r="37465" b="45085"/>
                      <wp:wrapNone/>
                      <wp:docPr id="18" name="Rectangle à coins arrondis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735" cy="39324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Pr="0083047F" w:rsidRDefault="00315B01" w:rsidP="00333214">
                                  <w:pPr>
                                    <w:tabs>
                                      <w:tab w:val="right" w:pos="0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cs="MCS Aseer S_U wave.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83047F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المستوى:</w:t>
                                  </w:r>
                                  <w:r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="00333214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3</w:t>
                                  </w:r>
                                  <w:r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 w:rsidRPr="0083047F">
                                    <w:rPr>
                                      <w:rFonts w:cs="MCS Aseer S_U wave." w:hint="cs"/>
                                      <w:sz w:val="24"/>
                                      <w:szCs w:val="24"/>
                                      <w:rtl/>
                                    </w:rPr>
                                    <w:t>متوسط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8" o:spid="_x0000_s1027" style="position:absolute;left:0;text-align:left;margin-left:414pt;margin-top:7.75pt;width:123.05pt;height:30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Pr="0083047F" w:rsidRDefault="00315B01" w:rsidP="00333214">
                            <w:pPr>
                              <w:tabs>
                                <w:tab w:val="right" w:pos="0"/>
                              </w:tabs>
                              <w:bidi/>
                              <w:spacing w:after="0" w:line="240" w:lineRule="auto"/>
                              <w:rPr>
                                <w:rFonts w:cs="MCS Aseer S_U wave."/>
                                <w:sz w:val="24"/>
                                <w:szCs w:val="24"/>
                                <w:rtl/>
                              </w:rPr>
                            </w:pPr>
                            <w:r w:rsidRPr="0083047F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المستوى:</w:t>
                            </w:r>
                            <w:r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333214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3</w:t>
                            </w:r>
                            <w:r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83047F">
                              <w:rPr>
                                <w:rFonts w:cs="MCS Aseer S_U wave." w:hint="cs"/>
                                <w:sz w:val="24"/>
                                <w:szCs w:val="24"/>
                                <w:rtl/>
                              </w:rPr>
                              <w:t>متوسط</w:t>
                            </w:r>
                            <w:proofErr w:type="gramEnd"/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315B01">
              <w:rPr>
                <w:rFonts w:ascii="Times New Roman" w:eastAsia="Times New Roman" w:hAnsi="Times New Roman"/>
                <w:noProof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29A170E" wp14:editId="1C73768A">
                      <wp:simplePos x="0" y="0"/>
                      <wp:positionH relativeFrom="column">
                        <wp:posOffset>2100580</wp:posOffset>
                      </wp:positionH>
                      <wp:positionV relativeFrom="paragraph">
                        <wp:posOffset>75403</wp:posOffset>
                      </wp:positionV>
                      <wp:extent cx="2711303" cy="467375"/>
                      <wp:effectExtent l="19050" t="19050" r="32385" b="46990"/>
                      <wp:wrapNone/>
                      <wp:docPr id="19" name="Rectangle à coins arrondis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1303" cy="467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15B01" w:rsidRPr="001F1FD0" w:rsidRDefault="00315B01" w:rsidP="00D23D35">
                                  <w:pPr>
                                    <w:jc w:val="center"/>
                                    <w:rPr>
                                      <w:rFonts w:cs="ALAWI-3-24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الفرض </w:t>
                                  </w:r>
                                  <w:r w:rsidRPr="001F1FD0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رقم </w:t>
                                  </w:r>
                                  <w:r w:rsidR="00D23D35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  <w:r w:rsidRPr="001F1FD0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 في مادة الرياضيات</w:t>
                                  </w:r>
                                </w:p>
                                <w:p w:rsidR="00315B01" w:rsidRPr="00DF79F0" w:rsidRDefault="00315B01" w:rsidP="00315B01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ectangle à coins arrondis 19" o:spid="_x0000_s1028" style="position:absolute;left:0;text-align:left;margin-left:165.4pt;margin-top:5.95pt;width:213.5pt;height:36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15B01" w:rsidRPr="001F1FD0" w:rsidRDefault="00315B01" w:rsidP="00D23D35">
                            <w:pPr>
                              <w:jc w:val="center"/>
                              <w:rPr>
                                <w:rFonts w:cs="ALAWI-3-24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فرض </w:t>
                            </w:r>
                            <w:r w:rsidRPr="001F1FD0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رقم </w:t>
                            </w:r>
                            <w:r w:rsidR="00D23D35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3</w:t>
                            </w:r>
                            <w:r w:rsidRPr="001F1FD0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في مادة الرياضيات</w:t>
                            </w:r>
                          </w:p>
                          <w:p w:rsidR="00315B01" w:rsidRPr="00DF79F0" w:rsidRDefault="00315B01" w:rsidP="00315B01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315B01">
              <w:rPr>
                <w:rFonts w:ascii="Times New Roman" w:eastAsia="Times New Roman" w:hAnsi="Times New Roman"/>
                <w:noProof/>
                <w:lang w:eastAsia="zh-TW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638810</wp:posOffset>
                  </wp:positionV>
                  <wp:extent cx="831850" cy="812800"/>
                  <wp:effectExtent l="0" t="0" r="6350" b="6350"/>
                  <wp:wrapNone/>
                  <wp:docPr id="16" name="Image 16" descr="http://www.parcours.qc.ca/imaths/compass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http://www.parcours.qc.ca/imaths/compass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15B01">
              <w:rPr>
                <w:rFonts w:ascii="Times New Roman" w:eastAsia="Times New Roman" w:hAnsi="Times New Roman" w:cs="Times New Roman" w:hint="cs"/>
                <w:b/>
                <w:bCs/>
                <w:sz w:val="4"/>
                <w:szCs w:val="8"/>
                <w:rtl/>
              </w:rPr>
              <w:t>&gt;</w:t>
            </w:r>
          </w:p>
        </w:tc>
      </w:tr>
      <w:tr w:rsidR="00315B01" w:rsidRPr="00084B05" w:rsidTr="00E15D0E">
        <w:trPr>
          <w:trHeight w:val="13182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15B01" w:rsidRDefault="00E15D0E" w:rsidP="007D5BFD">
            <w:pPr>
              <w:tabs>
                <w:tab w:val="left" w:pos="6035"/>
              </w:tabs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746250</wp:posOffset>
                      </wp:positionH>
                      <wp:positionV relativeFrom="paragraph">
                        <wp:posOffset>100330</wp:posOffset>
                      </wp:positionV>
                      <wp:extent cx="457200" cy="504825"/>
                      <wp:effectExtent l="19050" t="19050" r="19050" b="47625"/>
                      <wp:wrapNone/>
                      <wp:docPr id="1" name="Étoile à 8 branches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504825"/>
                              </a:xfrm>
                              <a:prstGeom prst="star8">
                                <a:avLst>
                                  <a:gd name="adj" fmla="val 26631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5D0E" w:rsidRDefault="00E15D0E" w:rsidP="00E15D0E">
                                  <w:pPr>
                                    <w:jc w:val="center"/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8" coordsize="21600,21600" o:spt="58" adj="2538" path="m21600,10800l@3@6,18436,3163@4@5,10800,0@6@5,3163,3163@5@6,,10800@5@4,3163,18436@6@3,10800,21600@4@3,18436,18436@3@4xe">
                      <v:stroke joinstyle="miter"/>
                      <v:formulas>
                        <v:f eqn="sum 10800 0 #0"/>
                        <v:f eqn="prod @0 30274 32768"/>
                        <v:f eqn="prod @0 12540 32768"/>
                        <v:f eqn="sum @1 10800 0"/>
                        <v:f eqn="sum @2 10800 0"/>
                        <v:f eqn="sum 10800 0 @1"/>
                        <v:f eqn="sum 10800 0 @2"/>
                        <v:f eqn="prod @0 23170 32768"/>
                        <v:f eqn="sum @7 10800 0"/>
                        <v:f eqn="sum 10800 0 @7"/>
                      </v:formulas>
                      <v:path gradientshapeok="t" o:connecttype="rect" textboxrect="@9,@9,@8,@8"/>
                      <v:handles>
                        <v:h position="#0,center" xrange="0,10800"/>
                      </v:handles>
                    </v:shapetype>
                    <v:shape id="Étoile à 8 branches 1" o:spid="_x0000_s1029" type="#_x0000_t58" style="position:absolute;left:0;text-align:left;margin-left:137.5pt;margin-top:7.9pt;width:36pt;height:39.75pt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" adj="5048" fillcolor="white [3201]" strokecolor="black [3200]" strokeweight="2pt">
                      <v:textbox>
                        <w:txbxContent>
                          <w:p w:rsidR="00E15D0E" w:rsidRDefault="00E15D0E" w:rsidP="00E15D0E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D5BFD">
              <w:rPr>
                <w:rtl/>
                <w:lang w:bidi="ar-DZ"/>
              </w:rPr>
              <w:tab/>
            </w:r>
          </w:p>
          <w:p w:rsidR="00681DAD" w:rsidRPr="00C354CC" w:rsidRDefault="00681DAD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Amiri" w:hAnsi="Amiri" w:cs="Amiri"/>
                <w:b/>
                <w:bCs/>
                <w:sz w:val="24"/>
                <w:szCs w:val="24"/>
                <w:rtl/>
                <w:lang w:bidi="ar-DZ"/>
              </w:rPr>
            </w:pPr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 xml:space="preserve">  </w:t>
            </w:r>
            <w:proofErr w:type="gramStart"/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 xml:space="preserve"> الأول </w:t>
            </w:r>
          </w:p>
          <w:p w:rsidR="00F32C20" w:rsidRDefault="00681DAD" w:rsidP="00F32C20">
            <w:pPr>
              <w:bidi/>
              <w:spacing w:after="0" w:line="360" w:lineRule="auto"/>
              <w:ind w:left="870" w:hanging="445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81DAD">
              <w:rPr>
                <w:sz w:val="28"/>
                <w:szCs w:val="28"/>
              </w:rPr>
              <w:t xml:space="preserve"> </w:t>
            </w:r>
            <w:r w:rsidR="00F32C20" w:rsidRPr="00681DAD">
              <w:rPr>
                <w:sz w:val="28"/>
                <w:szCs w:val="28"/>
              </w:rPr>
              <w:t xml:space="preserve"> </w:t>
            </w:r>
            <w:r w:rsidR="00F32C20" w:rsidRPr="00681DAD">
              <w:rPr>
                <w:sz w:val="28"/>
                <w:szCs w:val="28"/>
              </w:rPr>
              <w:sym w:font="Wingdings 2" w:char="F075"/>
            </w:r>
            <w:r w:rsidR="00F32C20">
              <w:rPr>
                <w:sz w:val="24"/>
                <w:szCs w:val="24"/>
              </w:rPr>
              <w:t xml:space="preserve">  </w:t>
            </w:r>
            <w:r w:rsidR="00F32C20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F32C2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) </w:t>
            </w:r>
            <w:r w:rsidR="00F32C2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هل العدد </w:t>
            </w:r>
            <w:r w:rsidR="00F32C20" w:rsidRPr="00F32C20">
              <w:rPr>
                <w:rFonts w:ascii="Tahoma" w:hAnsi="Tahoma" w:cs="Tahoma"/>
                <w:bCs/>
                <w:position w:val="-4"/>
                <w:lang w:bidi="ar-DZ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5.75pt" o:ole="">
                  <v:imagedata r:id="rId7" o:title=""/>
                </v:shape>
                <o:OLEObject Type="Embed" ProgID="Equation.DSMT4" ShapeID="_x0000_i1025" DrawAspect="Content" ObjectID="_1775924662" r:id="rId8"/>
              </w:object>
            </w:r>
            <w:r w:rsidR="00F32C20">
              <w:rPr>
                <w:rFonts w:ascii="Tahoma" w:hAnsi="Tahoma" w:cs="Tahoma" w:hint="cs"/>
                <w:bCs/>
                <w:position w:val="-6"/>
                <w:rtl/>
                <w:lang w:bidi="ar-DZ"/>
              </w:rPr>
              <w:t xml:space="preserve"> </w:t>
            </w:r>
            <w:r w:rsidR="00F32C2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حل للمعادلة  </w:t>
            </w:r>
            <w:r w:rsidR="00F32C20"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540" w:dyaOrig="279">
                <v:shape id="_x0000_i1026" type="#_x0000_t75" style="width:113.25pt;height:17.25pt" o:ole="">
                  <v:imagedata r:id="rId9" o:title=""/>
                </v:shape>
                <o:OLEObject Type="Embed" ProgID="Equation.DSMT4" ShapeID="_x0000_i1026" DrawAspect="Content" ObjectID="_1775924663" r:id="rId10"/>
              </w:object>
            </w:r>
            <w:r w:rsidR="00F32C20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F32C2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؟</w:t>
            </w:r>
            <w:r w:rsidR="00F32C20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F32C2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برر جوابك  .  </w:t>
            </w:r>
          </w:p>
          <w:p w:rsidR="00F32C20" w:rsidRDefault="00F32C20" w:rsidP="00F32C20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   ب ) </w: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>هل العدد</w:t>
            </w:r>
            <w:r w:rsidRPr="00F32C20">
              <w:rPr>
                <w:rFonts w:ascii="Tahoma" w:hAnsi="Tahoma" w:cs="Tahoma"/>
                <w:bCs/>
                <w:position w:val="-6"/>
                <w:lang w:bidi="ar-DZ"/>
              </w:rPr>
              <w:object w:dxaOrig="180" w:dyaOrig="279">
                <v:shape id="_x0000_i1027" type="#_x0000_t75" style="width:10.5pt;height:17.25pt" o:ole="">
                  <v:imagedata r:id="rId11" o:title=""/>
                </v:shape>
                <o:OLEObject Type="Embed" ProgID="Equation.DSMT4" ShapeID="_x0000_i1027" DrawAspect="Content" ObjectID="_1775924664" r:id="rId12"/>
              </w:object>
            </w:r>
            <w:r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 حل للمعادلة  </w:t>
            </w:r>
            <w:r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540" w:dyaOrig="279">
                <v:shape id="_x0000_i1028" type="#_x0000_t75" style="width:113.25pt;height:17.25pt" o:ole="">
                  <v:imagedata r:id="rId9" o:title=""/>
                </v:shape>
                <o:OLEObject Type="Embed" ProgID="Equation.DSMT4" ShapeID="_x0000_i1028" DrawAspect="Content" ObjectID="_1775924665" r:id="rId13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؟ برر جوابك  .  </w:t>
            </w:r>
          </w:p>
          <w:p w:rsidR="00F32C20" w:rsidRDefault="00681DAD" w:rsidP="00271FE0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567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681DAD">
              <w:rPr>
                <w:sz w:val="28"/>
                <w:szCs w:val="28"/>
              </w:rPr>
              <w:t xml:space="preserve">  </w:t>
            </w:r>
            <w:r w:rsidR="00271FE0">
              <w:rPr>
                <w:sz w:val="28"/>
                <w:szCs w:val="28"/>
              </w:rPr>
              <w:sym w:font="Wingdings 2" w:char="F076"/>
            </w:r>
            <w:bookmarkStart w:id="0" w:name="_GoBack"/>
            <w:bookmarkEnd w:id="0"/>
            <w:r w:rsidR="00F32C20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4"/>
                <w:szCs w:val="24"/>
              </w:rPr>
              <w:t xml:space="preserve">  </w:t>
            </w:r>
            <w:r w:rsidR="00F32C20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حل المعادلتين الأتيتين</w:t>
            </w:r>
          </w:p>
          <w:p w:rsidR="00681DAD" w:rsidRDefault="00681DAD" w:rsidP="00F32C20">
            <w:pPr>
              <w:bidi/>
              <w:spacing w:after="0" w:line="360" w:lineRule="auto"/>
              <w:ind w:left="870" w:hanging="445"/>
              <w:rPr>
                <w:rFonts w:ascii="Tahoma" w:hAnsi="Tahoma" w:cs="Tahoma"/>
                <w:sz w:val="24"/>
                <w:szCs w:val="24"/>
                <w:lang w:bidi="ar-DZ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963453" w:rsidRPr="00963453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540" w:dyaOrig="279">
                <v:shape id="_x0000_i1029" type="#_x0000_t75" style="width:113.25pt;height:17.25pt" o:ole="">
                  <v:imagedata r:id="rId9" o:title=""/>
                </v:shape>
                <o:OLEObject Type="Embed" ProgID="Equation.DSMT4" ShapeID="_x0000_i1029" DrawAspect="Content" ObjectID="_1775924666" r:id="rId14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963453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،  </w:t>
            </w:r>
            <w:r w:rsidR="00963453" w:rsidRPr="00963453">
              <w:rPr>
                <w:rFonts w:ascii="Tahoma" w:hAnsi="Tahoma" w:cs="Tahoma"/>
                <w:position w:val="-24"/>
                <w:sz w:val="24"/>
                <w:szCs w:val="24"/>
                <w:lang w:bidi="ar-DZ"/>
              </w:rPr>
              <w:object w:dxaOrig="1400" w:dyaOrig="620">
                <v:shape id="_x0000_i1030" type="#_x0000_t75" style="width:109.5pt;height:38.25pt" o:ole="">
                  <v:imagedata r:id="rId15" o:title=""/>
                </v:shape>
                <o:OLEObject Type="Embed" ProgID="Equation.DSMT4" ShapeID="_x0000_i1030" DrawAspect="Content" ObjectID="_1775924667" r:id="rId16"/>
              </w:object>
            </w:r>
          </w:p>
          <w:p w:rsidR="00681DAD" w:rsidRPr="00C354CC" w:rsidRDefault="00681DAD" w:rsidP="00F32C20">
            <w:pPr>
              <w:bidi/>
              <w:spacing w:after="0" w:line="360" w:lineRule="auto"/>
              <w:ind w:left="870" w:hanging="728"/>
              <w:rPr>
                <w:rFonts w:ascii="Amiri" w:hAnsi="Amiri" w:cs="Amiri"/>
                <w:sz w:val="24"/>
                <w:szCs w:val="24"/>
                <w:rtl/>
              </w:rPr>
            </w:pPr>
            <w:r w:rsidRPr="00C354CC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 xml:space="preserve">التمرين </w:t>
            </w:r>
            <w:proofErr w:type="gramStart"/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  <w:lang w:bidi="ar-DZ"/>
              </w:rPr>
              <w:t>الثاني</w:t>
            </w:r>
            <w:r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  <w:r w:rsidR="00C354CC"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</w:rPr>
              <w:t xml:space="preserve"> </w:t>
            </w:r>
            <w:proofErr w:type="gramEnd"/>
          </w:p>
          <w:p w:rsidR="00681DAD" w:rsidRDefault="00681DAD" w:rsidP="00681DAD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835E7F" w:rsidRPr="00835E7F" w:rsidRDefault="00835E7F" w:rsidP="00835E7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 w:rsidRPr="00835E7F">
              <w:rPr>
                <w:rFonts w:ascii="Tahoma" w:hAnsi="Tahoma" w:cs="Tahoma" w:hint="cs"/>
                <w:rtl/>
              </w:rPr>
              <w:t xml:space="preserve">عمر اب 40 سنة و اعمار ابنائه كمال و </w:t>
            </w:r>
            <w:r w:rsidR="00697313" w:rsidRPr="00835E7F">
              <w:rPr>
                <w:rFonts w:ascii="Tahoma" w:hAnsi="Tahoma" w:cs="Tahoma" w:hint="cs"/>
                <w:rtl/>
              </w:rPr>
              <w:t>زينب</w:t>
            </w:r>
            <w:r w:rsidRPr="00835E7F">
              <w:rPr>
                <w:rFonts w:ascii="Tahoma" w:hAnsi="Tahoma" w:cs="Tahoma" w:hint="cs"/>
                <w:rtl/>
              </w:rPr>
              <w:t xml:space="preserve"> و سميرة هو 6 سنوات ، 10 سنوات ، 14 سنة </w:t>
            </w:r>
          </w:p>
          <w:p w:rsidR="00835E7F" w:rsidRPr="00835E7F" w:rsidRDefault="00835E7F" w:rsidP="00835E7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 w:rsidRPr="00835E7F">
              <w:rPr>
                <w:rFonts w:ascii="Tahoma" w:hAnsi="Tahoma" w:cs="Tahoma" w:hint="cs"/>
                <w:rtl/>
              </w:rPr>
              <w:t xml:space="preserve"> بعد كم سنة يصبح عمر الاب نصف عمر مجموع ابنائه</w:t>
            </w:r>
            <w:r w:rsidR="00F32C20">
              <w:rPr>
                <w:rFonts w:ascii="Tahoma" w:hAnsi="Tahoma" w:cs="Tahoma" w:hint="cs"/>
                <w:rtl/>
              </w:rPr>
              <w:t xml:space="preserve"> </w:t>
            </w:r>
            <w:r w:rsidRPr="00835E7F">
              <w:rPr>
                <w:rFonts w:ascii="Tahoma" w:hAnsi="Tahoma" w:cs="Tahoma" w:hint="cs"/>
                <w:rtl/>
              </w:rPr>
              <w:t>.</w:t>
            </w:r>
          </w:p>
          <w:p w:rsidR="00681DAD" w:rsidRDefault="00C354CC" w:rsidP="008426E3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</w:rPr>
            </w:pPr>
            <w:r>
              <w:rPr>
                <w:rFonts w:ascii="Tahoma" w:hAnsi="Tahoma" w:cs="AlHurraTxtBold"/>
                <w:noProof/>
                <w:sz w:val="24"/>
                <w:szCs w:val="24"/>
                <w:rtl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38735</wp:posOffset>
                      </wp:positionV>
                      <wp:extent cx="2676525" cy="2609850"/>
                      <wp:effectExtent l="0" t="0" r="28575" b="19050"/>
                      <wp:wrapNone/>
                      <wp:docPr id="40" name="Groupe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76525" cy="2609850"/>
                                <a:chOff x="0" y="0"/>
                                <a:chExt cx="2676525" cy="2609850"/>
                              </a:xfrm>
                            </wpg:grpSpPr>
                            <wpg:grpSp>
                              <wpg:cNvPr id="38" name="Groupe 38"/>
                              <wpg:cNvGrpSpPr/>
                              <wpg:grpSpPr>
                                <a:xfrm>
                                  <a:off x="0" y="0"/>
                                  <a:ext cx="2676525" cy="2609850"/>
                                  <a:chOff x="0" y="0"/>
                                  <a:chExt cx="2676525" cy="2609850"/>
                                </a:xfrm>
                              </wpg:grpSpPr>
                              <wps:wsp>
                                <wps:cNvPr id="11" name="Hexagone 11"/>
                                <wps:cNvSpPr/>
                                <wps:spPr>
                                  <a:xfrm>
                                    <a:off x="371475" y="466725"/>
                                    <a:ext cx="1876425" cy="1695450"/>
                                  </a:xfrm>
                                  <a:prstGeom prst="hexagon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3" name="Groupe 23"/>
                                <wpg:cNvGrpSpPr/>
                                <wpg:grpSpPr>
                                  <a:xfrm>
                                    <a:off x="0" y="0"/>
                                    <a:ext cx="2676525" cy="2609850"/>
                                    <a:chOff x="0" y="0"/>
                                    <a:chExt cx="2676525" cy="2609850"/>
                                  </a:xfrm>
                                </wpg:grpSpPr>
                                <wps:wsp>
                                  <wps:cNvPr id="14" name="Connecteur droit 14"/>
                                  <wps:cNvCnPr/>
                                  <wps:spPr>
                                    <a:xfrm flipH="1">
                                      <a:off x="342900" y="1304925"/>
                                      <a:ext cx="1876425" cy="2857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" name="Zone de texte 3"/>
                                  <wps:cNvSpPr txBox="1"/>
                                  <wps:spPr>
                                    <a:xfrm>
                                      <a:off x="466725" y="0"/>
                                      <a:ext cx="323850" cy="4000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4"/>
                                            <w:lang w:bidi="ar-DZ"/>
                                          </w:rPr>
                                          <w:object w:dxaOrig="240" w:dyaOrig="260">
                                            <v:shape id="_x0000_i1042" type="#_x0000_t75" style="width:18pt;height:20.25pt" o:ole="">
                                              <v:imagedata r:id="rId17" o:title=""/>
                                            </v:shape>
                                            <o:OLEObject Type="Embed" ProgID="Equation.DSMT4" ShapeID="_x0000_i1042" DrawAspect="Content" ObjectID="_1775924679" r:id="rId1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" name="Zone de texte 5"/>
                                  <wps:cNvSpPr txBox="1"/>
                                  <wps:spPr>
                                    <a:xfrm>
                                      <a:off x="1790700" y="104775"/>
                                      <a:ext cx="391795" cy="2952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8F1CAD">
                                          <w:rPr>
                                            <w:rFonts w:ascii="Tahoma" w:hAnsi="Tahoma" w:cs="Tahoma"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240" w:dyaOrig="260">
                                            <v:shape id="_x0000_i1043" type="#_x0000_t75" style="width:15.75pt;height:18pt" o:ole="">
                                              <v:imagedata r:id="rId19" o:title=""/>
                                            </v:shape>
                                            <o:OLEObject Type="Embed" ProgID="Equation.DSMT4" ShapeID="_x0000_i1043" DrawAspect="Content" ObjectID="_1775924680" r:id="rId2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" name="Zone de texte 6"/>
                                  <wps:cNvSpPr txBox="1"/>
                                  <wps:spPr>
                                    <a:xfrm>
                                      <a:off x="2257425" y="1095375"/>
                                      <a:ext cx="419100" cy="3524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 w:rsidP="008426E3">
                                        <w:pPr>
                                          <w:bidi/>
                                        </w:pPr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6"/>
                                            <w:lang w:bidi="ar-DZ"/>
                                          </w:rPr>
                                          <w:object w:dxaOrig="240" w:dyaOrig="279">
                                            <v:shape id="_x0000_i1044" type="#_x0000_t75" style="width:18pt;height:21pt" o:ole="">
                                              <v:imagedata r:id="rId21" o:title=""/>
                                            </v:shape>
                                            <o:OLEObject Type="Embed" ProgID="Equation.DSMT4" ShapeID="_x0000_i1044" DrawAspect="Content" ObjectID="_1775924681" r:id="rId2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" name="Zone de texte 7"/>
                                  <wps:cNvSpPr txBox="1"/>
                                  <wps:spPr>
                                    <a:xfrm>
                                      <a:off x="1790700" y="2171700"/>
                                      <a:ext cx="333375" cy="381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4"/>
                                            <w:lang w:bidi="ar-DZ"/>
                                          </w:rPr>
                                          <w:object w:dxaOrig="260" w:dyaOrig="260">
                                            <v:shape id="_x0000_i1045" type="#_x0000_t75" style="width:11.25pt;height:11.25pt" o:ole="">
                                              <v:imagedata r:id="rId23" o:title=""/>
                                            </v:shape>
                                            <o:OLEObject Type="Embed" ProgID="Equation.DSMT4" ShapeID="_x0000_i1045" DrawAspect="Content" ObjectID="_1775924682" r:id="rId2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" name="Zone de texte 8"/>
                                  <wps:cNvSpPr txBox="1"/>
                                  <wps:spPr>
                                    <a:xfrm>
                                      <a:off x="590550" y="2286000"/>
                                      <a:ext cx="342900" cy="323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4"/>
                                            <w:lang w:bidi="ar-DZ"/>
                                          </w:rPr>
                                          <w:object w:dxaOrig="240" w:dyaOrig="260">
                                            <v:shape id="_x0000_i1046" type="#_x0000_t75" style="width:12pt;height:12.75pt" o:ole="">
                                              <v:imagedata r:id="rId25" o:title=""/>
                                            </v:shape>
                                            <o:OLEObject Type="Embed" ProgID="Equation.DSMT4" ShapeID="_x0000_i1046" DrawAspect="Content" ObjectID="_1775924683" r:id="rId2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" name="Zone de texte 15"/>
                                  <wps:cNvSpPr txBox="1"/>
                                  <wps:spPr>
                                    <a:xfrm>
                                      <a:off x="0" y="1162050"/>
                                      <a:ext cx="342900" cy="438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4"/>
                                            <w:lang w:bidi="ar-DZ"/>
                                          </w:rPr>
                                          <w:object w:dxaOrig="260" w:dyaOrig="260">
                                            <v:shape id="_x0000_i1047" type="#_x0000_t75" style="width:16.5pt;height:16.5pt" o:ole="">
                                              <v:imagedata r:id="rId27" o:title=""/>
                                            </v:shape>
                                            <o:OLEObject Type="Embed" ProgID="Equation.DSMT4" ShapeID="_x0000_i1047" DrawAspect="Content" ObjectID="_1775924684" r:id="rId2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" name="Zone de texte 20"/>
                                  <wps:cNvSpPr txBox="1"/>
                                  <wps:spPr>
                                    <a:xfrm>
                                      <a:off x="1143000" y="1371600"/>
                                      <a:ext cx="276225" cy="342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8426E3" w:rsidRDefault="008426E3">
                                        <w:r w:rsidRPr="00E309C4">
                                          <w:rPr>
                                            <w:rFonts w:ascii="Tahoma" w:hAnsi="Tahoma" w:cs="Tahoma"/>
                                            <w:bCs/>
                                            <w:position w:val="-6"/>
                                            <w:lang w:bidi="ar-DZ"/>
                                          </w:rPr>
                                          <w:object w:dxaOrig="240" w:dyaOrig="279">
                                            <v:shape id="_x0000_i1048" type="#_x0000_t75" style="width:14.25pt;height:17.25pt" o:ole="">
                                              <v:imagedata r:id="rId29" o:title=""/>
                                            </v:shape>
                                            <o:OLEObject Type="Embed" ProgID="Equation.DSMT4" ShapeID="_x0000_i1048" DrawAspect="Content" ObjectID="_1775924685" r:id="rId3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" name="Connecteur droit 21"/>
                                  <wps:cNvCnPr/>
                                  <wps:spPr>
                                    <a:xfrm>
                                      <a:off x="790575" y="466725"/>
                                      <a:ext cx="1000125" cy="16954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2" name="Connecteur droit 22"/>
                                  <wps:cNvCnPr>
                                    <a:stCxn id="11" idx="5"/>
                                  </wps:cNvCnPr>
                                  <wps:spPr>
                                    <a:xfrm flipH="1">
                                      <a:off x="809625" y="466725"/>
                                      <a:ext cx="1014413" cy="16954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5" name="Connecteur droit 25"/>
                                <wps:cNvCnPr/>
                                <wps:spPr>
                                  <a:xfrm>
                                    <a:off x="1524000" y="828675"/>
                                    <a:ext cx="74930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26" name="Connecteur droit 26"/>
                                <wps:cNvCnPr/>
                                <wps:spPr>
                                  <a:xfrm>
                                    <a:off x="1704975" y="1266825"/>
                                    <a:ext cx="74930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27" name="Connecteur droit 27"/>
                                <wps:cNvCnPr/>
                                <wps:spPr>
                                  <a:xfrm>
                                    <a:off x="885825" y="1276350"/>
                                    <a:ext cx="74930" cy="1047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28" name="Connecteur droit 28"/>
                                <wps:cNvCnPr/>
                                <wps:spPr>
                                  <a:xfrm flipV="1">
                                    <a:off x="990600" y="809625"/>
                                    <a:ext cx="74930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30" name="Connecteur droit 30"/>
                                <wps:cNvCnPr/>
                                <wps:spPr>
                                  <a:xfrm flipV="1">
                                    <a:off x="1524000" y="1714500"/>
                                    <a:ext cx="74930" cy="1238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>
                                    <a:outerShdw blurRad="40000" dist="20000" dir="5400000" rotWithShape="0">
                                      <a:srgbClr val="000000">
                                        <a:alpha val="38000"/>
                                      </a:srgbClr>
                                    </a:outerShdw>
                                  </a:effectLst>
                                </wps:spPr>
                                <wps:bodyPr/>
                              </wps:wsp>
                              <wps:wsp>
                                <wps:cNvPr id="32" name="Forme libre 32"/>
                                <wps:cNvSpPr/>
                                <wps:spPr>
                                  <a:xfrm>
                                    <a:off x="1257300" y="381000"/>
                                    <a:ext cx="104775" cy="161925"/>
                                  </a:xfrm>
                                  <a:custGeom>
                                    <a:avLst/>
                                    <a:gdLst>
                                      <a:gd name="connsiteX0" fmla="*/ 0 w 104775"/>
                                      <a:gd name="connsiteY0" fmla="*/ 19050 h 161925"/>
                                      <a:gd name="connsiteX1" fmla="*/ 9525 w 104775"/>
                                      <a:gd name="connsiteY1" fmla="*/ 85725 h 161925"/>
                                      <a:gd name="connsiteX2" fmla="*/ 28575 w 104775"/>
                                      <a:gd name="connsiteY2" fmla="*/ 114300 h 161925"/>
                                      <a:gd name="connsiteX3" fmla="*/ 38100 w 104775"/>
                                      <a:gd name="connsiteY3" fmla="*/ 161925 h 161925"/>
                                      <a:gd name="connsiteX4" fmla="*/ 57150 w 104775"/>
                                      <a:gd name="connsiteY4" fmla="*/ 133350 h 161925"/>
                                      <a:gd name="connsiteX5" fmla="*/ 76200 w 104775"/>
                                      <a:gd name="connsiteY5" fmla="*/ 76200 h 161925"/>
                                      <a:gd name="connsiteX6" fmla="*/ 95250 w 104775"/>
                                      <a:gd name="connsiteY6" fmla="*/ 47625 h 161925"/>
                                      <a:gd name="connsiteX7" fmla="*/ 104775 w 104775"/>
                                      <a:gd name="connsiteY7" fmla="*/ 0 h 16192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</a:cxnLst>
                                    <a:rect l="l" t="t" r="r" b="b"/>
                                    <a:pathLst>
                                      <a:path w="104775" h="161925">
                                        <a:moveTo>
                                          <a:pt x="0" y="19050"/>
                                        </a:moveTo>
                                        <a:cubicBezTo>
                                          <a:pt x="3175" y="41275"/>
                                          <a:pt x="3074" y="64221"/>
                                          <a:pt x="9525" y="85725"/>
                                        </a:cubicBezTo>
                                        <a:cubicBezTo>
                                          <a:pt x="12814" y="96690"/>
                                          <a:pt x="24555" y="103581"/>
                                          <a:pt x="28575" y="114300"/>
                                        </a:cubicBezTo>
                                        <a:cubicBezTo>
                                          <a:pt x="34259" y="129459"/>
                                          <a:pt x="34925" y="146050"/>
                                          <a:pt x="38100" y="161925"/>
                                        </a:cubicBezTo>
                                        <a:cubicBezTo>
                                          <a:pt x="44450" y="152400"/>
                                          <a:pt x="52501" y="143811"/>
                                          <a:pt x="57150" y="133350"/>
                                        </a:cubicBezTo>
                                        <a:cubicBezTo>
                                          <a:pt x="65305" y="115000"/>
                                          <a:pt x="65061" y="92908"/>
                                          <a:pt x="76200" y="76200"/>
                                        </a:cubicBezTo>
                                        <a:lnTo>
                                          <a:pt x="95250" y="47625"/>
                                        </a:lnTo>
                                        <a:lnTo>
                                          <a:pt x="104775" y="0"/>
                                        </a:ln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" name="Forme libre 33"/>
                                <wps:cNvSpPr/>
                                <wps:spPr>
                                  <a:xfrm>
                                    <a:off x="1162050" y="2085975"/>
                                    <a:ext cx="115413" cy="172642"/>
                                  </a:xfrm>
                                  <a:custGeom>
                                    <a:avLst/>
                                    <a:gdLst>
                                      <a:gd name="connsiteX0" fmla="*/ 0 w 115413"/>
                                      <a:gd name="connsiteY0" fmla="*/ 0 h 172642"/>
                                      <a:gd name="connsiteX1" fmla="*/ 19050 w 115413"/>
                                      <a:gd name="connsiteY1" fmla="*/ 85725 h 172642"/>
                                      <a:gd name="connsiteX2" fmla="*/ 38100 w 115413"/>
                                      <a:gd name="connsiteY2" fmla="*/ 114300 h 172642"/>
                                      <a:gd name="connsiteX3" fmla="*/ 47625 w 115413"/>
                                      <a:gd name="connsiteY3" fmla="*/ 152400 h 172642"/>
                                      <a:gd name="connsiteX4" fmla="*/ 95250 w 115413"/>
                                      <a:gd name="connsiteY4" fmla="*/ 142875 h 172642"/>
                                      <a:gd name="connsiteX5" fmla="*/ 114300 w 115413"/>
                                      <a:gd name="connsiteY5" fmla="*/ 9525 h 17264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15413" h="172642">
                                        <a:moveTo>
                                          <a:pt x="0" y="0"/>
                                        </a:moveTo>
                                        <a:cubicBezTo>
                                          <a:pt x="3658" y="21950"/>
                                          <a:pt x="7326" y="62277"/>
                                          <a:pt x="19050" y="85725"/>
                                        </a:cubicBezTo>
                                        <a:cubicBezTo>
                                          <a:pt x="24170" y="95964"/>
                                          <a:pt x="31750" y="104775"/>
                                          <a:pt x="38100" y="114300"/>
                                        </a:cubicBezTo>
                                        <a:cubicBezTo>
                                          <a:pt x="41275" y="127000"/>
                                          <a:pt x="40363" y="141508"/>
                                          <a:pt x="47625" y="152400"/>
                                        </a:cubicBezTo>
                                        <a:cubicBezTo>
                                          <a:pt x="72178" y="189230"/>
                                          <a:pt x="83397" y="169545"/>
                                          <a:pt x="95250" y="142875"/>
                                        </a:cubicBezTo>
                                        <a:cubicBezTo>
                                          <a:pt x="122332" y="81940"/>
                                          <a:pt x="114300" y="80113"/>
                                          <a:pt x="114300" y="9525"/>
                                        </a:cubicBez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Forme libre 34"/>
                                <wps:cNvSpPr/>
                                <wps:spPr>
                                  <a:xfrm>
                                    <a:off x="457200" y="819150"/>
                                    <a:ext cx="142875" cy="219075"/>
                                  </a:xfrm>
                                  <a:custGeom>
                                    <a:avLst/>
                                    <a:gdLst>
                                      <a:gd name="connsiteX0" fmla="*/ 0 w 142875"/>
                                      <a:gd name="connsiteY0" fmla="*/ 152400 h 219075"/>
                                      <a:gd name="connsiteX1" fmla="*/ 76200 w 142875"/>
                                      <a:gd name="connsiteY1" fmla="*/ 190500 h 219075"/>
                                      <a:gd name="connsiteX2" fmla="*/ 104775 w 142875"/>
                                      <a:gd name="connsiteY2" fmla="*/ 200025 h 219075"/>
                                      <a:gd name="connsiteX3" fmla="*/ 142875 w 142875"/>
                                      <a:gd name="connsiteY3" fmla="*/ 219075 h 219075"/>
                                      <a:gd name="connsiteX4" fmla="*/ 114300 w 142875"/>
                                      <a:gd name="connsiteY4" fmla="*/ 19050 h 219075"/>
                                      <a:gd name="connsiteX5" fmla="*/ 95250 w 142875"/>
                                      <a:gd name="connsiteY5" fmla="*/ 0 h 2190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42875" h="219075">
                                        <a:moveTo>
                                          <a:pt x="0" y="152400"/>
                                        </a:moveTo>
                                        <a:cubicBezTo>
                                          <a:pt x="95192" y="171438"/>
                                          <a:pt x="7590" y="144760"/>
                                          <a:pt x="76200" y="190500"/>
                                        </a:cubicBezTo>
                                        <a:cubicBezTo>
                                          <a:pt x="84554" y="196069"/>
                                          <a:pt x="95547" y="196070"/>
                                          <a:pt x="104775" y="200025"/>
                                        </a:cubicBezTo>
                                        <a:cubicBezTo>
                                          <a:pt x="117826" y="205618"/>
                                          <a:pt x="130175" y="212725"/>
                                          <a:pt x="142875" y="219075"/>
                                        </a:cubicBezTo>
                                        <a:cubicBezTo>
                                          <a:pt x="137826" y="133248"/>
                                          <a:pt x="156136" y="81803"/>
                                          <a:pt x="114300" y="19050"/>
                                        </a:cubicBezTo>
                                        <a:cubicBezTo>
                                          <a:pt x="109319" y="11578"/>
                                          <a:pt x="101600" y="6350"/>
                                          <a:pt x="95250" y="0"/>
                                        </a:cubicBez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" name="Forme libre 36"/>
                                <wps:cNvSpPr/>
                                <wps:spPr>
                                  <a:xfrm>
                                    <a:off x="1933575" y="714375"/>
                                    <a:ext cx="209550" cy="219075"/>
                                  </a:xfrm>
                                  <a:custGeom>
                                    <a:avLst/>
                                    <a:gdLst>
                                      <a:gd name="connsiteX0" fmla="*/ 123825 w 209550"/>
                                      <a:gd name="connsiteY0" fmla="*/ 0 h 219075"/>
                                      <a:gd name="connsiteX1" fmla="*/ 38100 w 209550"/>
                                      <a:gd name="connsiteY1" fmla="*/ 104775 h 219075"/>
                                      <a:gd name="connsiteX2" fmla="*/ 19050 w 209550"/>
                                      <a:gd name="connsiteY2" fmla="*/ 161925 h 219075"/>
                                      <a:gd name="connsiteX3" fmla="*/ 0 w 209550"/>
                                      <a:gd name="connsiteY3" fmla="*/ 200025 h 219075"/>
                                      <a:gd name="connsiteX4" fmla="*/ 28575 w 209550"/>
                                      <a:gd name="connsiteY4" fmla="*/ 209550 h 219075"/>
                                      <a:gd name="connsiteX5" fmla="*/ 209550 w 209550"/>
                                      <a:gd name="connsiteY5" fmla="*/ 219075 h 21907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09550" h="219075">
                                        <a:moveTo>
                                          <a:pt x="123825" y="0"/>
                                        </a:moveTo>
                                        <a:cubicBezTo>
                                          <a:pt x="60011" y="63814"/>
                                          <a:pt x="88653" y="28945"/>
                                          <a:pt x="38100" y="104775"/>
                                        </a:cubicBezTo>
                                        <a:cubicBezTo>
                                          <a:pt x="26961" y="121483"/>
                                          <a:pt x="28030" y="143964"/>
                                          <a:pt x="19050" y="161925"/>
                                        </a:cubicBezTo>
                                        <a:lnTo>
                                          <a:pt x="0" y="200025"/>
                                        </a:lnTo>
                                        <a:cubicBezTo>
                                          <a:pt x="9525" y="203200"/>
                                          <a:pt x="18580" y="208598"/>
                                          <a:pt x="28575" y="209550"/>
                                        </a:cubicBezTo>
                                        <a:cubicBezTo>
                                          <a:pt x="130437" y="219251"/>
                                          <a:pt x="146823" y="219075"/>
                                          <a:pt x="209550" y="219075"/>
                                        </a:cubicBez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Forme libre 37"/>
                                <wps:cNvSpPr/>
                                <wps:spPr>
                                  <a:xfrm>
                                    <a:off x="1990725" y="1619250"/>
                                    <a:ext cx="180975" cy="171572"/>
                                  </a:xfrm>
                                  <a:custGeom>
                                    <a:avLst/>
                                    <a:gdLst>
                                      <a:gd name="connsiteX0" fmla="*/ 180975 w 180975"/>
                                      <a:gd name="connsiteY0" fmla="*/ 122 h 171572"/>
                                      <a:gd name="connsiteX1" fmla="*/ 133350 w 180975"/>
                                      <a:gd name="connsiteY1" fmla="*/ 9647 h 171572"/>
                                      <a:gd name="connsiteX2" fmla="*/ 0 w 180975"/>
                                      <a:gd name="connsiteY2" fmla="*/ 9647 h 171572"/>
                                      <a:gd name="connsiteX3" fmla="*/ 47625 w 180975"/>
                                      <a:gd name="connsiteY3" fmla="*/ 95372 h 171572"/>
                                      <a:gd name="connsiteX4" fmla="*/ 57150 w 180975"/>
                                      <a:gd name="connsiteY4" fmla="*/ 123947 h 171572"/>
                                      <a:gd name="connsiteX5" fmla="*/ 85725 w 180975"/>
                                      <a:gd name="connsiteY5" fmla="*/ 171572 h 1715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80975" h="171572">
                                        <a:moveTo>
                                          <a:pt x="180975" y="122"/>
                                        </a:moveTo>
                                        <a:cubicBezTo>
                                          <a:pt x="165100" y="3297"/>
                                          <a:pt x="149539" y="9647"/>
                                          <a:pt x="133350" y="9647"/>
                                        </a:cubicBezTo>
                                        <a:cubicBezTo>
                                          <a:pt x="-18236" y="9647"/>
                                          <a:pt x="86824" y="-12059"/>
                                          <a:pt x="0" y="9647"/>
                                        </a:cubicBezTo>
                                        <a:cubicBezTo>
                                          <a:pt x="16765" y="59942"/>
                                          <a:pt x="3956" y="29868"/>
                                          <a:pt x="47625" y="95372"/>
                                        </a:cubicBezTo>
                                        <a:cubicBezTo>
                                          <a:pt x="53194" y="103726"/>
                                          <a:pt x="51581" y="115593"/>
                                          <a:pt x="57150" y="123947"/>
                                        </a:cubicBezTo>
                                        <a:cubicBezTo>
                                          <a:pt x="90215" y="173545"/>
                                          <a:pt x="85725" y="131258"/>
                                          <a:pt x="85725" y="171572"/>
                                        </a:cubicBezTo>
                                      </a:path>
                                    </a:pathLst>
                                  </a:cu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Forme libre 39"/>
                              <wps:cNvSpPr/>
                              <wps:spPr>
                                <a:xfrm>
                                  <a:off x="476250" y="1666875"/>
                                  <a:ext cx="142875" cy="190500"/>
                                </a:xfrm>
                                <a:custGeom>
                                  <a:avLst/>
                                  <a:gdLst>
                                    <a:gd name="connsiteX0" fmla="*/ 0 w 142875"/>
                                    <a:gd name="connsiteY0" fmla="*/ 28575 h 190500"/>
                                    <a:gd name="connsiteX1" fmla="*/ 47625 w 142875"/>
                                    <a:gd name="connsiteY1" fmla="*/ 19050 h 190500"/>
                                    <a:gd name="connsiteX2" fmla="*/ 76200 w 142875"/>
                                    <a:gd name="connsiteY2" fmla="*/ 9525 h 190500"/>
                                    <a:gd name="connsiteX3" fmla="*/ 142875 w 142875"/>
                                    <a:gd name="connsiteY3" fmla="*/ 0 h 190500"/>
                                    <a:gd name="connsiteX4" fmla="*/ 133350 w 142875"/>
                                    <a:gd name="connsiteY4" fmla="*/ 76200 h 190500"/>
                                    <a:gd name="connsiteX5" fmla="*/ 85725 w 142875"/>
                                    <a:gd name="connsiteY5" fmla="*/ 161925 h 190500"/>
                                    <a:gd name="connsiteX6" fmla="*/ 85725 w 142875"/>
                                    <a:gd name="connsiteY6" fmla="*/ 190500 h 1905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142875" h="190500">
                                      <a:moveTo>
                                        <a:pt x="0" y="28575"/>
                                      </a:moveTo>
                                      <a:cubicBezTo>
                                        <a:pt x="15875" y="25400"/>
                                        <a:pt x="31919" y="22977"/>
                                        <a:pt x="47625" y="19050"/>
                                      </a:cubicBezTo>
                                      <a:cubicBezTo>
                                        <a:pt x="57365" y="16615"/>
                                        <a:pt x="66355" y="11494"/>
                                        <a:pt x="76200" y="9525"/>
                                      </a:cubicBezTo>
                                      <a:cubicBezTo>
                                        <a:pt x="98215" y="5122"/>
                                        <a:pt x="120650" y="3175"/>
                                        <a:pt x="142875" y="0"/>
                                      </a:cubicBezTo>
                                      <a:cubicBezTo>
                                        <a:pt x="139700" y="25400"/>
                                        <a:pt x="141959" y="52094"/>
                                        <a:pt x="133350" y="76200"/>
                                      </a:cubicBezTo>
                                      <a:cubicBezTo>
                                        <a:pt x="107781" y="147793"/>
                                        <a:pt x="94553" y="108959"/>
                                        <a:pt x="85725" y="161925"/>
                                      </a:cubicBezTo>
                                      <a:cubicBezTo>
                                        <a:pt x="84159" y="171320"/>
                                        <a:pt x="85725" y="180975"/>
                                        <a:pt x="85725" y="190500"/>
                                      </a:cubicBezTo>
                                    </a:path>
                                  </a:pathLst>
                                </a:cu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e 40" o:spid="_x0000_s1030" style="position:absolute;left:0;text-align:left;margin-left:.65pt;margin-top:3.05pt;width:210.75pt;height:205.5pt;z-index:251740160" coordsize="26765,26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">
                      <v:group id="Groupe 38" o:spid="_x0000_s1031" style="position:absolute;width:26765;height:26098" coordsize="26765,26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e 11" o:spid="_x0000_s1032" type="#_x0000_t9" style="position:absolute;left:3714;top:4667;width:18765;height:16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XirsAA&#10;AADbAAAADwAAAGRycy9kb3ducmV2LnhtbERPzUoDMRC+C75DGMGbzbZIW9amRQRBtJdu9wGGzXSz&#10;upmEJG22b98Igrf5+H5ns5vsKC4U4uBYwXxWgSDunB64V9Ae35/WIGJC1jg6JgVXirDb3t9tsNYu&#10;84EuTepFCeFYowKTkq+ljJ0hi3HmPHHhTi5YTAWGXuqAuYTbUS6qaiktDlwaDHp6M9T9NGeroPH7&#10;9vvoP9vg2lP+kqZf5ees1OPD9PoCItGU/sV/7g9d5s/h95dygNz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XirsAAAADbAAAADwAAAAAAAAAAAAAAAACYAgAAZHJzL2Rvd25y&#10;ZXYueG1sUEsFBgAAAAAEAAQA9QAAAIUDAAAAAA==&#10;" adj="4879" fillcolor="white [3212]" strokecolor="black [3213]" strokeweight="2pt"/>
                        <v:group id="Groupe 23" o:spid="_x0000_s1033" style="position:absolute;width:26765;height:26098" coordsize="26765,26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<v:line id="Connecteur droit 14" o:spid="_x0000_s1034" style="position:absolute;flip:x;visibility:visible;mso-wrap-style:square" from="3429,13049" to="22193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ehysEAAADbAAAADwAAAGRycy9kb3ducmV2LnhtbERP3WrCMBS+F/YO4Qy803Si4rqmsgnC&#10;8EamPsChOWvKmpMuiVr79Isg7O58fL+nWPe2FRfyoXGs4GWagSCunG64VnA6bicrECEia2wdk4Ib&#10;BViXT6MCc+2u/EWXQ6xFCuGQowITY5dLGSpDFsPUdcSJ+3beYkzQ11J7vKZw28pZli2lxYZTg8GO&#10;Noaqn8PZKmiHeBpePzZmyH7nN73fL51f7JQaP/fvbyAi9fFf/HB/6jR/Dvdf0gGy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B6HKwQAAANsAAAAPAAAAAAAAAAAAAAAA&#10;AKECAABkcnMvZG93bnJldi54bWxQSwUGAAAAAAQABAD5AAAAjwMAAAAA&#10;" strokecolor="black [3213]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Zone de texte 3" o:spid="_x0000_s1035" type="#_x0000_t202" style="position:absolute;left:4667;width:3238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42" type="#_x0000_t75" style="width:18pt;height:20.25pt" o:ole="">
                                        <v:imagedata r:id="rId17" o:title=""/>
                                      </v:shape>
                                      <o:OLEObject Type="Embed" ProgID="Equation.DSMT4" ShapeID="_x0000_i1042" DrawAspect="Content" ObjectID="_1775924679" r:id="rId3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5" o:spid="_x0000_s1036" type="#_x0000_t202" style="position:absolute;left:17907;top:1047;width:3917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JMEsMA&#10;AADaAAAADwAAAGRycy9kb3ducmV2LnhtbESP3YrCMBSE7wXfIRzBG1lTRUW6RimCICiIP8ju3aE5&#10;tsXmpDRR6z79RhC8HGbmG2a2aEwp7lS7wrKCQT8CQZxaXXCm4HRcfU1BOI+ssbRMCp7kYDFvt2YY&#10;a/vgPd0PPhMBwi5GBbn3VSylS3My6Pq2Ig7exdYGfZB1JnWNjwA3pRxG0UQaLDgs5FjRMqf0ergZ&#10;BdnozL877K3/oma3TTbJ9MeUqVLdTpN8g/DU+E/43V5rBWN4XQk3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JMEsMAAADaAAAADwAAAAAAAAAAAAAAAACYAgAAZHJzL2Rv&#10;d25yZXYueG1sUEsFBgAAAAAEAAQA9QAAAIgDAAAAAA=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8F1CAD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40" w:dyaOrig="260">
                                      <v:shape id="_x0000_i1043" type="#_x0000_t75" style="width:15.75pt;height:18pt" o:ole="">
                                        <v:imagedata r:id="rId19" o:title=""/>
                                      </v:shape>
                                      <o:OLEObject Type="Embed" ProgID="Equation.DSMT4" ShapeID="_x0000_i1043" DrawAspect="Content" ObjectID="_1775924680" r:id="rId3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6" o:spid="_x0000_s1037" type="#_x0000_t202" style="position:absolute;left:22574;top:10953;width:4191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FnlsIA&#10;AADaAAAADwAAAGRycy9kb3ducmV2LnhtbESPX2vCQBDE3wW/w7FC3+rFVkSip4SWUrEF8c+Lb0tu&#10;TYK5vZDbavz2PUHwcZiZ3zDzZedqdaE2VJ4NjIYJKOLc24oLA4f91+sUVBBki7VnMnCjAMtFvzfH&#10;1Porb+myk0JFCIcUDZQiTap1yEtyGIa+IY7eybcOJcq20LbFa4S7Wr8lyUQ7rDgulNjQR0n5effn&#10;DKzHR/x8lx+6CXebLPueNuPwa8zLoMtmoIQ6eYYf7ZU1MIH7lXgD9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WeWwgAAANoAAAAPAAAAAAAAAAAAAAAAAJgCAABkcnMvZG93&#10;bnJldi54bWxQSwUGAAAAAAQABAD1AAAAhwMAAAAA&#10;" fillcolor="white [3201]" strokecolor="white [3212]" strokeweight=".5pt">
                            <v:textbox>
                              <w:txbxContent>
                                <w:p w:rsidR="008426E3" w:rsidRDefault="008426E3" w:rsidP="008426E3">
                                  <w:pPr>
                                    <w:bidi/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44" type="#_x0000_t75" style="width:18pt;height:21pt" o:ole="">
                                        <v:imagedata r:id="rId21" o:title=""/>
                                      </v:shape>
                                      <o:OLEObject Type="Embed" ProgID="Equation.DSMT4" ShapeID="_x0000_i1044" DrawAspect="Content" ObjectID="_1775924681" r:id="rId3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7" o:spid="_x0000_s1038" type="#_x0000_t202" style="position:absolute;left:17907;top:21717;width:3333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3CDcMA&#10;AADaAAAADwAAAGRycy9kb3ducmV2LnhtbESPX2vCQBDE3wv9DscWfKuXVqkh9ZRQkYoVxD8vvi25&#10;bRKa2wu5rcZv7wmFPg4z8xtmOu9do87UhdqzgZdhAoq48Lbm0sDxsHxOQQVBtth4JgNXCjCfPT5M&#10;MbP+wjs676VUEcIhQwOVSJtpHYqKHIahb4mj9+07hxJlV2rb4SXCXaNfk+RNO6w5LlTY0kdFxc/+&#10;1xlYj0+4GMkXXYX7bZ5/pu04bIwZPPX5OyihXv7Df+2VNTCB+5V4A/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3CDcMAAADaAAAADwAAAAAAAAAAAAAAAACYAgAAZHJzL2Rv&#10;d25yZXYueG1sUEsFBgAAAAAEAAQA9QAAAIgDAAAAAA=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45" type="#_x0000_t75" style="width:11.25pt;height:11.25pt" o:ole="">
                                        <v:imagedata r:id="rId23" o:title=""/>
                                      </v:shape>
                                      <o:OLEObject Type="Embed" ProgID="Equation.DSMT4" ShapeID="_x0000_i1045" DrawAspect="Content" ObjectID="_1775924682" r:id="rId3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8" o:spid="_x0000_s1039" type="#_x0000_t202" style="position:absolute;left:5905;top:22860;width:3429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Wf8AA&#10;AADaAAAADwAAAGRycy9kb3ducmV2LnhtbERPTWvCQBC9C/0PyxS86aZVSojZSFCKYgtS20tvQ3ZM&#10;QrOzITtq/PfdQ6HHx/vO16Pr1JWG0Ho28DRPQBFX3rZcG/j6fJ2loIIgW+w8k4E7BVgXD5McM+tv&#10;/EHXk9QqhnDI0EAj0mdah6ohh2Hue+LInf3gUCIcam0HvMVw1+nnJHnRDluODQ32tGmo+jldnIHD&#10;8hu3C3mju/B4LMtd2i/DuzHTx7FcgRIa5V/8595bA3FrvBJvgC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JWf8AAAADaAAAADwAAAAAAAAAAAAAAAACYAgAAZHJzL2Rvd25y&#10;ZXYueG1sUEsFBgAAAAAEAAQA9QAAAIUDAAAAAA=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46" type="#_x0000_t75" style="width:12pt;height:12.75pt" o:ole="">
                                        <v:imagedata r:id="rId25" o:title=""/>
                                      </v:shape>
                                      <o:OLEObject Type="Embed" ProgID="Equation.DSMT4" ShapeID="_x0000_i1046" DrawAspect="Content" ObjectID="_1775924683" r:id="rId35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15" o:spid="_x0000_s1040" type="#_x0000_t202" style="position:absolute;top:11620;width:3429;height:4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47" type="#_x0000_t75" style="width:16.5pt;height:16.5pt" o:ole="">
                                        <v:imagedata r:id="rId27" o:title=""/>
                                      </v:shape>
                                      <o:OLEObject Type="Embed" ProgID="Equation.DSMT4" ShapeID="_x0000_i1047" DrawAspect="Content" ObjectID="_1775924684" r:id="rId36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Zone de texte 20" o:spid="_x0000_s1041" type="#_x0000_t202" style="position:absolute;left:11430;top:13716;width:276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8cysAA&#10;AADbAAAADwAAAGRycy9kb3ducmV2LnhtbERPTWvCQBC9F/wPywi91Y1WikRXCYpYaqFUvXgbsmMS&#10;zM6G7Kjx37sHwePjfc8WnavVldpQeTYwHCSgiHNvKy4MHPbrjwmoIMgWa89k4E4BFvPe2wxT62/8&#10;T9edFCqGcEjRQCnSpFqHvCSHYeAb4sidfOtQImwLbVu8xXBX61GSfGmHFceGEhtalpSfdxdn4Gd8&#10;xNWnbOku3P1l2WbSjMOvMe/9LpuCEurkJX66v62BUVwfv8Qfo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8cysAAAADbAAAADwAAAAAAAAAAAAAAAACYAgAAZHJzL2Rvd25y&#10;ZXYueG1sUEsFBgAAAAAEAAQA9QAAAIUDAAAAAA==&#10;" fillcolor="white [3201]" strokecolor="white [3212]" strokeweight=".5pt">
                            <v:textbox>
                              <w:txbxContent>
                                <w:p w:rsidR="008426E3" w:rsidRDefault="008426E3"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48" type="#_x0000_t75" style="width:14.25pt;height:17.25pt" o:ole="">
                                        <v:imagedata r:id="rId29" o:title=""/>
                                      </v:shape>
                                      <o:OLEObject Type="Embed" ProgID="Equation.DSMT4" ShapeID="_x0000_i1048" DrawAspect="Content" ObjectID="_1775924685" r:id="rId3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line id="Connecteur droit 21" o:spid="_x0000_s1042" style="position:absolute;visibility:visible;mso-wrap-style:square" from="7905,4667" to="17907,2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vqHsUAAADbAAAADwAAAGRycy9kb3ducmV2LnhtbESPQWvCQBSE74X+h+UVvNVNAhpJXSUU&#10;hGpPakuvj+wzic2+DbvbGP31XaHQ4zAz3zDL9Wg6MZDzrWUF6TQBQVxZ3XKt4OO4eV6A8AFZY2eZ&#10;FFzJw3r1+LDEQtsL72k4hFpECPsCFTQh9IWUvmrIoJ/anjh6J+sMhihdLbXDS4SbTmZJMpcGW44L&#10;Dfb02lD1ffgxChbV7uzKvNyms88+vw3Z+3zzlSs1eRrLFxCBxvAf/mu/aQVZCvc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vqHsUAAADbAAAADwAAAAAAAAAA&#10;AAAAAAChAgAAZHJzL2Rvd25yZXYueG1sUEsFBgAAAAAEAAQA+QAAAJMDAAAAAA==&#10;" strokecolor="black [3213]"/>
                          <v:line id="Connecteur droit 22" o:spid="_x0000_s1043" style="position:absolute;flip:x;visibility:visible;mso-wrap-style:square" from="8096,4667" to="18240,2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5WmMMAAADbAAAADwAAAGRycy9kb3ducmV2LnhtbESP0WoCMRRE3wX/IVyhb5p1aUVXo7RC&#10;QfoiVT/gsrluFjc3a5Lqul9vCoU+DjNzhlltOtuIG/lQO1YwnWQgiEuna64UnI6f4zmIEJE1No5J&#10;wYMCbNbDwQoL7e78TbdDrESCcChQgYmxLaQMpSGLYeJa4uSdnbcYk/SV1B7vCW4bmWfZTFqsOS0Y&#10;bGlrqLwcfqyCpo+nfvGxNX12fX3o/X7m/NuXUi+j7n0JIlIX/8N/7Z1WkOfw+yX9AL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OVpjDAAAA2wAAAA8AAAAAAAAAAAAA&#10;AAAAoQIAAGRycy9kb3ducmV2LnhtbFBLBQYAAAAABAAEAPkAAACRAwAAAAA=&#10;" strokecolor="black [3213]"/>
                        </v:group>
                        <v:line id="Connecteur droit 25" o:spid="_x0000_s1044" style="position:absolute;visibility:visible;mso-wrap-style:square" from="15240,8286" to="15989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MrB8QAAADbAAAADwAAAGRycy9kb3ducmV2LnhtbESPQWsCMRSE74L/ITzBm2ZVqmVrFBEE&#10;EQrVWujxuXnuLiYvyya6q7/eFIQeh5n5hpkvW2vEjWpfOlYwGiYgiDOnS84VHL83g3cQPiBrNI5J&#10;wZ08LBfdzhxT7Rre0+0QchEh7FNUUIRQpVL6rCCLfugq4uidXW0xRFnnUtfYRLg1cpwkU2mx5LhQ&#10;YEXrgrLL4WoVND+nfZmYz3NgN8lOs93m9+thlOr32tUHiEBt+A+/2lutYPwGf1/i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cysHxAAAANsAAAAPAAAAAAAAAAAA&#10;AAAAAKECAABkcnMvZG93bnJldi54bWxQSwUGAAAAAAQABAD5AAAAkgMAAAAA&#10;" strokecolor="windowText" strokeweight="2pt">
                          <v:shadow on="t" color="black" opacity="24903f" origin=",.5" offset="0,.55556mm"/>
                        </v:line>
                        <v:line id="Connecteur droit 26" o:spid="_x0000_s1045" style="position:absolute;visibility:visible;mso-wrap-style:square" from="17049,12668" to="17799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G1cMMAAADbAAAADwAAAGRycy9kb3ducmV2LnhtbESPQYvCMBSE7wv+h/AEb2uqgivVKCII&#10;iyCou4LHZ/Nsi8lLabK2+uuNIOxxmJlvmNmitUbcqPalYwWDfgKCOHO65FzB78/6cwLCB2SNxjEp&#10;uJOHxbzzMcNUu4b3dDuEXEQI+xQVFCFUqZQ+K8ii77uKOHoXV1sMUda51DU2EW6NHCbJWFosOS4U&#10;WNGqoOx6+LMKmuN5XyZmewnsRtn5a7M+7R5GqV63XU5BBGrDf/jd/tYKhmN4fYk/QM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htXDDAAAA2wAAAA8AAAAAAAAAAAAA&#10;AAAAoQIAAGRycy9kb3ducmV2LnhtbFBLBQYAAAAABAAEAPkAAACRAwAAAAA=&#10;" strokecolor="windowText" strokeweight="2pt">
                          <v:shadow on="t" color="black" opacity="24903f" origin=",.5" offset="0,.55556mm"/>
                        </v:line>
                        <v:line id="Connecteur droit 27" o:spid="_x0000_s1046" style="position:absolute;visibility:visible;mso-wrap-style:square" from="8858,12763" to="9607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0Q68MAAADbAAAADwAAAGRycy9kb3ducmV2LnhtbESPQYvCMBSE7wv+h/AEb5qqsEo1igjC&#10;Igiru4LHZ/Nsi8lLabK2+uuNIOxxmJlvmPmytUbcqPalYwXDQQKCOHO65FzB78+mPwXhA7JG45gU&#10;3MnDctH5mGOqXcN7uh1CLiKEfYoKihCqVEqfFWTRD1xFHL2Lqy2GKOtc6hqbCLdGjpLkU1osOS4U&#10;WNG6oOx6+LMKmuN5XyZmdwnsxtl5st2cvh9GqV63Xc1ABGrDf/jd/tIKRhN4fYk/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tEOvDAAAA2wAAAA8AAAAAAAAAAAAA&#10;AAAAoQIAAGRycy9kb3ducmV2LnhtbFBLBQYAAAAABAAEAPkAAACRAwAAAAA=&#10;" strokecolor="windowText" strokeweight="2pt">
                          <v:shadow on="t" color="black" opacity="24903f" origin=",.5" offset="0,.55556mm"/>
                        </v:line>
                        <v:line id="Connecteur droit 28" o:spid="_x0000_s1047" style="position:absolute;flip:y;visibility:visible;mso-wrap-style:square" from="9906,8096" to="10655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UCS8EAAADbAAAADwAAAGRycy9kb3ducmV2LnhtbERPu2rDMBTdA/0HcQvdYqkZQupGCaGl&#10;kECG1CkFbxfr1jaxrowkP/r30VDoeDjv7X62nRjJh9axhudMgSCunGm51vB1/VhuQISIbLBzTBp+&#10;KcB+97DYYm7cxJ80FrEWKYRDjhqaGPtcylA1ZDFkridO3I/zFmOCvpbG45TCbSdXSq2lxZZTQ4M9&#10;vTVU3YrBalDq/FKe5vHyrWLZF8NxmN4n0vrpcT68gog0x3/xn/toNKzS2PQl/QC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9QJLwQAAANsAAAAPAAAAAAAAAAAAAAAA&#10;AKECAABkcnMvZG93bnJldi54bWxQSwUGAAAAAAQABAD5AAAAjwMAAAAA&#10;" strokecolor="windowText" strokeweight="2pt">
                          <v:shadow on="t" color="black" opacity="24903f" origin=",.5" offset="0,.55556mm"/>
                        </v:line>
                        <v:line id="Connecteur droit 30" o:spid="_x0000_s1048" style="position:absolute;flip:y;visibility:visible;mso-wrap-style:square" from="15240,17145" to="15989,18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qYkMEAAADbAAAADwAAAGRycy9kb3ducmV2LnhtbERPy2rCQBTdF/oPwy1018zUgtToKKVF&#10;UHBhowjuLplrEszcCZnJw793FoLLw3kvVqOtRU+trxxr+EwUCOLcmYoLDcfD+uMbhA/IBmvHpOFG&#10;HlbL15cFpsYN/E99FgoRQ9inqKEMoUml9HlJFn3iGuLIXVxrMUTYFtK0OMRwW8uJUlNpseLYUGJD&#10;vyXl16yzGpTazc7bsd+fVDg3Wbfphr+BtH5/G3/mIAKN4Sl+uDdGw1dcH7/E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WpiQwQAAANsAAAAPAAAAAAAAAAAAAAAA&#10;AKECAABkcnMvZG93bnJldi54bWxQSwUGAAAAAAQABAD5AAAAjwMAAAAA&#10;" strokecolor="windowText" strokeweight="2pt">
                          <v:shadow on="t" color="black" opacity="24903f" origin=",.5" offset="0,.55556mm"/>
                        </v:line>
                        <v:shape id="Forme libre 32" o:spid="_x0000_s1049" style="position:absolute;left:12573;top:3810;width:1047;height:1619;visibility:visible;mso-wrap-style:square;v-text-anchor:middle" coordsize="104775,161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ZMmMUA&#10;AADbAAAADwAAAGRycy9kb3ducmV2LnhtbESPQWsCMRSE74L/IbxCb5qthaJbo4igCFKhWrC9PTav&#10;m6WblyXJutv+elMQPA4z8w0zX/a2FhfyoXKs4GmcgSAunK64VPBx2oymIEJE1lg7JgW/FGC5GA7m&#10;mGvX8TtdjrEUCcIhRwUmxiaXMhSGLIaxa4iT9+28xZikL6X22CW4reUky16kxYrTgsGG1oaKn2Nr&#10;E2V1+Pvyn2b/1m3P55lZt2Hftko9PvSrVxCR+ngP39o7reB5Av9f0g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BkyYxQAAANsAAAAPAAAAAAAAAAAAAAAAAJgCAABkcnMv&#10;ZG93bnJldi54bWxQSwUGAAAAAAQABAD1AAAAigMAAAAA&#10;" path="m,19050c3175,41275,3074,64221,9525,85725v3289,10965,15030,17856,19050,28575c34259,129459,34925,146050,38100,161925v6350,-9525,14401,-18114,19050,-28575c65305,115000,65061,92908,76200,76200l95250,47625,104775,e" filled="f" strokecolor="black [3213]">
                          <v:path arrowok="t" o:connecttype="custom" o:connectlocs="0,19050;9525,85725;28575,114300;38100,161925;57150,133350;76200,76200;95250,47625;104775,0" o:connectangles="0,0,0,0,0,0,0,0"/>
                        </v:shape>
                        <v:shape id="Forme libre 33" o:spid="_x0000_s1050" style="position:absolute;left:11620;top:20859;width:1154;height:1727;visibility:visible;mso-wrap-style:square;v-text-anchor:middle" coordsize="115413,172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Bv88IA&#10;AADbAAAADwAAAGRycy9kb3ducmV2LnhtbESPzWrDMBCE74G8g9hAb7GcGkJwLZtSiEmOdUtCbou1&#10;/qHWylhq7L59FSj0OMzMN0xWLGYQd5pcb1nBLopBENdW99wq+Pw4bg8gnEfWOFgmBT/koMjXqwxT&#10;bWd+p3vlWxEg7FJU0Hk/plK6uiODLrIjcfAaOxn0QU6t1BPOAW4G+RzHe2mw57DQ4UhvHdVf1bdR&#10;QJpui7NVYuerLs9xUx5uyUWpp83y+gLC0+L/w3/tk1aQJPD4En6A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kG/zwgAAANsAAAAPAAAAAAAAAAAAAAAAAJgCAABkcnMvZG93&#10;bnJldi54bWxQSwUGAAAAAAQABAD1AAAAhwMAAAAA&#10;" path="m,c3658,21950,7326,62277,19050,85725v5120,10239,12700,19050,19050,28575c41275,127000,40363,141508,47625,152400v24553,36830,35772,17145,47625,-9525c122332,81940,114300,80113,114300,9525e" filled="f" strokecolor="black [3213]">
                          <v:path arrowok="t" o:connecttype="custom" o:connectlocs="0,0;19050,85725;38100,114300;47625,152400;95250,142875;114300,9525" o:connectangles="0,0,0,0,0,0"/>
                        </v:shape>
                        <v:shape id="Forme libre 34" o:spid="_x0000_s1051" style="position:absolute;left:4572;top:8191;width:1428;height:2191;visibility:visible;mso-wrap-style:square;v-text-anchor:middle" coordsize="142875,219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SXzcIA&#10;AADbAAAADwAAAGRycy9kb3ducmV2LnhtbESPT4vCMBTE78J+h/AWvGnqH9ylGkUWKoIXrQt7fTTP&#10;tmzzUpJo67c3guBxmJnfMKtNbxpxI+drywom4wQEcWF1zaWC33M2+gbhA7LGxjIpuJOHzfpjsMJU&#10;245PdMtDKSKEfYoKqhDaVEpfVGTQj21LHL2LdQZDlK6U2mEX4aaR0yRZSIM1x4UKW/qpqPjPr0ZB&#10;kk122fHcLaaH3FnZZO5vW34pNfzst0sQgfrwDr/ae61gNofnl/gD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1JfNwgAAANsAAAAPAAAAAAAAAAAAAAAAAJgCAABkcnMvZG93&#10;bnJldi54bWxQSwUGAAAAAAQABAD1AAAAhwMAAAAA&#10;" path="m,152400v95192,19038,7590,-7640,76200,38100c84554,196069,95547,196070,104775,200025v13051,5593,25400,12700,38100,19050c137826,133248,156136,81803,114300,19050,109319,11578,101600,6350,95250,e" filled="f" strokecolor="black [3213]">
                          <v:path arrowok="t" o:connecttype="custom" o:connectlocs="0,152400;76200,190500;104775,200025;142875,219075;114300,19050;95250,0" o:connectangles="0,0,0,0,0,0"/>
                        </v:shape>
                        <v:shape id="Forme libre 36" o:spid="_x0000_s1052" style="position:absolute;left:19335;top:7143;width:2096;height:2191;visibility:visible;mso-wrap-style:square;v-text-anchor:middle" coordsize="209550,219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E58UA&#10;AADbAAAADwAAAGRycy9kb3ducmV2LnhtbESPQWsCMRSE70L/Q3iFXqRmtSCyGsUKlR6KVCuCt8fm&#10;uVndvCybp27/fVMo9DjMzDfMbNH5Wt2ojVVgA8NBBoq4CLbi0sD+6+15AioKssU6MBn4pgiL+UNv&#10;hrkNd97SbSelShCOORpwIk2udSwceYyD0BAn7xRaj5JkW2rb4j3Bfa1HWTbWHitOCw4bWjkqLrur&#10;N7Da7s/uU+RVbyb942WoD9fNx9qYp8duOQUl1Ml/+K/9bg28jOH3S/oBe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64TnxQAAANsAAAAPAAAAAAAAAAAAAAAAAJgCAABkcnMv&#10;ZG93bnJldi54bWxQSwUGAAAAAAQABAD1AAAAigMAAAAA&#10;" path="m123825,c60011,63814,88653,28945,38100,104775,26961,121483,28030,143964,19050,161925l,200025v9525,3175,18580,8573,28575,9525c130437,219251,146823,219075,209550,219075e" filled="f" strokecolor="black [3213]">
                          <v:path arrowok="t" o:connecttype="custom" o:connectlocs="123825,0;38100,104775;19050,161925;0,200025;28575,209550;209550,219075" o:connectangles="0,0,0,0,0,0"/>
                        </v:shape>
                        <v:shape id="Forme libre 37" o:spid="_x0000_s1053" style="position:absolute;left:19907;top:16192;width:1810;height:1716;visibility:visible;mso-wrap-style:square;v-text-anchor:middle" coordsize="180975,1715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ruPMMA&#10;AADbAAAADwAAAGRycy9kb3ducmV2LnhtbESPQWvCQBSE74X+h+UVvNVNK1iJrlLEUm9FzcXbI/tM&#10;gtm3MW+bRH99VxB6HGbmG2axGlytOmql8mzgbZyAIs69rbgwkB2+XmegJCBbrD2TgSsJrJbPTwtM&#10;re95R90+FCpCWFI0UIbQpFpLXpJDGfuGOHon3zoMUbaFti32Ee5q/Z4kU+2w4rhQYkPrkvLz/tcZ&#10;uGXFZZDDT37pZIvfWZ90R9kYM3oZPuegAg3hP/xob62ByQfcv8Qf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ruPMMAAADbAAAADwAAAAAAAAAAAAAAAACYAgAAZHJzL2Rv&#10;d25yZXYueG1sUEsFBgAAAAAEAAQA9QAAAIgDAAAAAA==&#10;" path="m180975,122c165100,3297,149539,9647,133350,9647,-18236,9647,86824,-12059,,9647,16765,59942,3956,29868,47625,95372v5569,8354,3956,20221,9525,28575c90215,173545,85725,131258,85725,171572e" filled="f" strokecolor="black [3213]">
                          <v:path arrowok="t" o:connecttype="custom" o:connectlocs="180975,122;133350,9647;0,9647;47625,95372;57150,123947;85725,171572" o:connectangles="0,0,0,0,0,0"/>
                        </v:shape>
                      </v:group>
                      <v:shape id="Forme libre 39" o:spid="_x0000_s1054" style="position:absolute;left:4762;top:16668;width:1429;height:1905;visibility:visible;mso-wrap-style:square;v-text-anchor:middle" coordsize="142875,190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pX18IA&#10;AADbAAAADwAAAGRycy9kb3ducmV2LnhtbESPQWsCMRSE74L/IbxCb5p1u4hdjaIFqfTm6qHHx+aZ&#10;Xbp5WZKo23/fCEKPw8x8w6w2g+3EjXxoHSuYTTMQxLXTLRsF59N+sgARIrLGzjEp+KUAm/V4tMJS&#10;uzsf6VZFIxKEQ4kKmhj7UspQN2QxTF1PnLyL8xZjkt5I7fGe4LaTeZbNpcWW00KDPX00VP9UV6uA&#10;iy+Z56YoKo+Hz9m+8t9m55V6fRm2SxCRhvgffrYPWsHbOzy+p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WlfXwgAAANsAAAAPAAAAAAAAAAAAAAAAAJgCAABkcnMvZG93&#10;bnJldi54bWxQSwUGAAAAAAQABAD1AAAAhwMAAAAA&#10;" path="m,28575c15875,25400,31919,22977,47625,19050,57365,16615,66355,11494,76200,9525,98215,5122,120650,3175,142875,v-3175,25400,-916,52094,-9525,76200c107781,147793,94553,108959,85725,161925v-1566,9395,,19050,,28575e" filled="f" strokecolor="black [3213]">
                        <v:path arrowok="t" o:connecttype="custom" o:connectlocs="0,28575;47625,19050;76200,9525;142875,0;133350,76200;85725,161925;85725,190500" o:connectangles="0,0,0,0,0,0,0"/>
                      </v:shape>
                    </v:group>
                  </w:pict>
                </mc:Fallback>
              </mc:AlternateContent>
            </w:r>
            <w:r w:rsidR="008426E3">
              <w:rPr>
                <w:rFonts w:ascii="Tahoma" w:hAnsi="Tahoma" w:cs="AlHurraTxtBold"/>
                <w:noProof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177A191D" wp14:editId="42221BC4">
                      <wp:simplePos x="0" y="0"/>
                      <wp:positionH relativeFrom="column">
                        <wp:posOffset>65405</wp:posOffset>
                      </wp:positionH>
                      <wp:positionV relativeFrom="paragraph">
                        <wp:posOffset>144780</wp:posOffset>
                      </wp:positionV>
                      <wp:extent cx="2276475" cy="2305050"/>
                      <wp:effectExtent l="0" t="0" r="28575" b="19050"/>
                      <wp:wrapNone/>
                      <wp:docPr id="10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76475" cy="2305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B4E12" w:rsidRPr="005E0D4E" w:rsidRDefault="008B4E12">
                                  <w:pPr>
                                    <w:rPr>
                                      <w14:textOutline w14:w="9525" w14:cap="rnd" w14:cmpd="sng" w14:algn="ctr">
                                        <w14:solidFill>
                                          <w14:schemeClr w14:val="bg1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10" o:spid="_x0000_s1055" type="#_x0000_t202" style="position:absolute;left:0;text-align:left;margin-left:5.15pt;margin-top:11.4pt;width:179.25pt;height:181.5pt;z-index:251702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" fillcolor="white [3201]" strokecolor="white [3212]" strokeweight=".5pt">
                      <v:textbox>
                        <w:txbxContent>
                          <w:p w:rsidR="008B4E12" w:rsidRPr="005E0D4E" w:rsidRDefault="008B4E12"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81DAD" w:rsidRPr="00C354CC" w:rsidRDefault="00742F89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Amiri" w:hAnsi="Amiri" w:cs="Amiri"/>
                <w:sz w:val="24"/>
                <w:szCs w:val="24"/>
                <w:rtl/>
              </w:rPr>
            </w:pPr>
            <w:r w:rsidRPr="00C354CC">
              <w:rPr>
                <w:rFonts w:ascii="Amiri" w:hAnsi="Amiri" w:cs="Amiri"/>
                <w:b/>
                <w:bCs/>
                <w:noProof/>
                <w:sz w:val="24"/>
                <w:szCs w:val="24"/>
                <w:u w:val="single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4E1C9F1" wp14:editId="350CEFBA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0795</wp:posOffset>
                      </wp:positionV>
                      <wp:extent cx="2419350" cy="2028825"/>
                      <wp:effectExtent l="0" t="0" r="19050" b="28575"/>
                      <wp:wrapNone/>
                      <wp:docPr id="2" name="Zone de text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9350" cy="2028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42F89" w:rsidRDefault="00742F8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" o:spid="_x0000_s1056" type="#_x0000_t202" style="position:absolute;left:0;text-align:left;margin-left:14.9pt;margin-top:.85pt;width:190.5pt;height:159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" fillcolor="white [3201]" strokecolor="white [3212]" strokeweight=".5pt">
                      <v:textbox>
                        <w:txbxContent>
                          <w:p w:rsidR="00742F89" w:rsidRDefault="00742F89"/>
                        </w:txbxContent>
                      </v:textbox>
                    </v:shape>
                  </w:pict>
                </mc:Fallback>
              </mc:AlternateContent>
            </w:r>
            <w:proofErr w:type="gramStart"/>
            <w:r w:rsidR="00681DAD"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>التمرين</w:t>
            </w:r>
            <w:proofErr w:type="gramEnd"/>
            <w:r w:rsidR="00681DAD" w:rsidRPr="00C354CC">
              <w:rPr>
                <w:rFonts w:ascii="Amiri" w:hAnsi="Amiri" w:cs="Amiri"/>
                <w:b/>
                <w:bCs/>
                <w:sz w:val="24"/>
                <w:szCs w:val="24"/>
                <w:u w:val="single"/>
                <w:rtl/>
              </w:rPr>
              <w:t xml:space="preserve"> الثالث </w:t>
            </w:r>
          </w:p>
          <w:p w:rsidR="00D23D35" w:rsidRPr="00681DAD" w:rsidRDefault="00E309C4" w:rsidP="00E309C4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sz w:val="24"/>
                <w:szCs w:val="24"/>
                <w:rtl/>
              </w:rPr>
            </w:pPr>
            <w:r>
              <w:rPr>
                <w:rFonts w:ascii="Tahoma" w:hAnsi="Tahoma" w:cs="Tahoma"/>
                <w:b/>
                <w:noProof/>
                <w:position w:val="-6"/>
                <w:sz w:val="24"/>
                <w:szCs w:val="24"/>
                <w:rtl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3D4A77" wp14:editId="735E9351">
                      <wp:simplePos x="0" y="0"/>
                      <wp:positionH relativeFrom="column">
                        <wp:posOffset>2265680</wp:posOffset>
                      </wp:positionH>
                      <wp:positionV relativeFrom="paragraph">
                        <wp:posOffset>73024</wp:posOffset>
                      </wp:positionV>
                      <wp:extent cx="4486275" cy="1628775"/>
                      <wp:effectExtent l="0" t="0" r="28575" b="28575"/>
                      <wp:wrapNone/>
                      <wp:docPr id="9" name="Zone de text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486275" cy="16287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09C4" w:rsidRPr="00E309C4" w:rsidRDefault="00E309C4" w:rsidP="008B4E12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C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النقطة </w:t>
                                  </w:r>
                                  <w:r w:rsidR="00FB768C"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49" type="#_x0000_t75" style="width:14.25pt;height:16.5pt" o:ole="">
                                        <v:imagedata r:id="rId17" o:title=""/>
                                      </v:shape>
                                      <o:OLEObject Type="Embed" ProgID="Equation.DSMT4" ShapeID="_x0000_i1049" DrawAspect="Content" ObjectID="_1775924686" r:id="rId38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بالانسحاب الذي يحول</w:t>
                                  </w:r>
                                  <w:r w:rsidR="000A4BFF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0" type="#_x0000_t75" style="width:14.25pt;height:17.25pt" o:ole="">
                                        <v:imagedata r:id="rId21" o:title=""/>
                                      </v:shape>
                                      <o:OLEObject Type="Embed" ProgID="Equation.DSMT4" ShapeID="_x0000_i1050" DrawAspect="Content" ObjectID="_1775924687" r:id="rId39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إلى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51" type="#_x0000_t75" style="width:15.75pt;height:16.5pt" o:ole="">
                                        <v:imagedata r:id="rId23" o:title=""/>
                                      </v:shape>
                                      <o:OLEObject Type="Embed" ProgID="Equation.DSMT4" ShapeID="_x0000_i1051" DrawAspect="Content" ObjectID="_1775924688" r:id="rId40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Pr="00E309C4" w:rsidRDefault="00E309C4" w:rsidP="008B4E12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D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النقطة </w:t>
                                  </w:r>
                                  <w:r w:rsidR="0050292C" w:rsidRPr="008F1CAD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40" w:dyaOrig="260">
                                      <v:shape id="_x0000_i1052" type="#_x0000_t75" style="width:14.25pt;height:16.5pt" o:ole="">
                                        <v:imagedata r:id="rId19" o:title=""/>
                                      </v:shape>
                                      <o:OLEObject Type="Embed" ProgID="Equation.DSMT4" ShapeID="_x0000_i1052" DrawAspect="Content" ObjectID="_1775924689" r:id="rId41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بالانسحاب الذي يحول </w:t>
                                  </w:r>
                                  <w:r w:rsidR="000A4BFF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3" type="#_x0000_t75" style="width:14.25pt;height:17.25pt" o:ole="">
                                        <v:imagedata r:id="rId29" o:title=""/>
                                      </v:shape>
                                      <o:OLEObject Type="Embed" ProgID="Equation.DSMT4" ShapeID="_x0000_i1053" DrawAspect="Content" ObjectID="_1775924690" r:id="rId42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إلى </w:t>
                                  </w:r>
                                  <w:r w:rsidR="00FB768C"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54" type="#_x0000_t75" style="width:15pt;height:16.5pt" o:ole="">
                                        <v:imagedata r:id="rId25" o:title=""/>
                                      </v:shape>
                                      <o:OLEObject Type="Embed" ProgID="Equation.DSMT4" ShapeID="_x0000_i1054" DrawAspect="Content" ObjectID="_1775924691" r:id="rId43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Pr="00E309C4" w:rsidRDefault="00E309C4" w:rsidP="00971B83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E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</w:t>
                                  </w:r>
                                  <w:r w:rsidR="00971B83" w:rsidRPr="00FB768C">
                                    <w:rPr>
                                      <w:rFonts w:ascii="Tahoma" w:hAnsi="Tahoma" w:cs="Tahoma"/>
                                      <w:bCs/>
                                      <w:position w:val="-14"/>
                                      <w:lang w:bidi="ar-DZ"/>
                                    </w:rPr>
                                    <w:object w:dxaOrig="540" w:dyaOrig="400">
                                      <v:shape id="_x0000_i1058" type="#_x0000_t75" style="width:32.25pt;height:25.5pt" o:ole="">
                                        <v:imagedata r:id="rId44" o:title=""/>
                                      </v:shape>
                                      <o:OLEObject Type="Embed" ProgID="Equation.DSMT4" ShapeID="_x0000_i1058" DrawAspect="Content" ObjectID="_1775924692" r:id="rId45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بالانسحاب الذي يحول</w:t>
                                  </w:r>
                                  <w:r w:rsidR="00971B83" w:rsidRPr="00E309C4">
                                    <w:rPr>
                                      <w:rFonts w:ascii="Tahoma" w:hAnsi="Tahoma" w:cs="Tahoma"/>
                                      <w:bCs/>
                                      <w:position w:val="-6"/>
                                      <w:lang w:bidi="ar-DZ"/>
                                    </w:rPr>
                                    <w:object w:dxaOrig="240" w:dyaOrig="279">
                                      <v:shape id="_x0000_i1059" type="#_x0000_t75" style="width:14.25pt;height:17.25pt" o:ole="">
                                        <v:imagedata r:id="rId21" o:title=""/>
                                      </v:shape>
                                      <o:OLEObject Type="Embed" ProgID="Equation.DSMT4" ShapeID="_x0000_i1059" DrawAspect="Content" ObjectID="_1775924693" r:id="rId46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إلى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971B83" w:rsidRPr="00E309C4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60" type="#_x0000_t75" style="width:15.75pt;height:16.5pt" o:ole="">
                                        <v:imagedata r:id="rId23" o:title=""/>
                                      </v:shape>
                                      <o:OLEObject Type="Embed" ProgID="Equation.DSMT4" ShapeID="_x0000_i1060" DrawAspect="Content" ObjectID="_1775924694" r:id="rId47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ي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Pr="00E309C4" w:rsidRDefault="00E309C4" w:rsidP="00FB768C">
                                  <w:pPr>
                                    <w:autoSpaceDE w:val="0"/>
                                    <w:autoSpaceDN w:val="0"/>
                                    <w:bidi/>
                                    <w:adjustRightInd w:val="0"/>
                                    <w:spacing w:after="120"/>
                                    <w:ind w:right="-62" w:hanging="102"/>
                                    <w:rPr>
                                      <w:rFonts w:ascii="Tahoma" w:hAnsi="Tahoma" w:cs="Tahoma"/>
                                      <w:b/>
                                      <w:rtl/>
                                    </w:rPr>
                                  </w:pPr>
                                  <w:r w:rsidRPr="00E309C4">
                                    <w:rPr>
                                      <w:rFonts w:ascii="Tahoma" w:hAnsi="Tahoma" w:cs="Tahoma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5F274B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sym w:font="رموز1" w:char="F08F"/>
                                  </w: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  <w:lang w:bidi="ar-DZ"/>
                                    </w:rPr>
                                    <w:t xml:space="preserve"> 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صورة </w:t>
                                  </w:r>
                                  <w:r w:rsidR="00FB768C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المثلث</w: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FB768C" w:rsidRPr="00FB768C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560" w:dyaOrig="260">
                                      <v:shape id="_x0000_i1055" type="#_x0000_t75" style="width:33.75pt;height:16.5pt" o:ole="">
                                        <v:imagedata r:id="rId48" o:title=""/>
                                      </v:shape>
                                      <o:OLEObject Type="Embed" ProgID="Equation.DSMT4" ShapeID="_x0000_i1055" DrawAspect="Content" ObjectID="_1775924695" r:id="rId49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بالانسحاب الذي يحول </w:t>
                                  </w:r>
                                  <w:r w:rsidR="00FB768C" w:rsidRPr="0050292C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40" w:dyaOrig="260">
                                      <v:shape id="_x0000_i1056" type="#_x0000_t75" style="width:14.25pt;height:16.5pt" o:ole="">
                                        <v:imagedata r:id="rId50" o:title=""/>
                                      </v:shape>
                                      <o:OLEObject Type="Embed" ProgID="Equation.DSMT4" ShapeID="_x0000_i1056" DrawAspect="Content" ObjectID="_1775924696" r:id="rId51"/>
                                    </w:object>
                                  </w:r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إلى </w:t>
                                  </w:r>
                                  <w:r w:rsidR="00FB768C" w:rsidRPr="00FB768C">
                                    <w:rPr>
                                      <w:rFonts w:ascii="Tahoma" w:hAnsi="Tahoma" w:cs="Tahoma"/>
                                      <w:bCs/>
                                      <w:position w:val="-4"/>
                                      <w:lang w:bidi="ar-DZ"/>
                                    </w:rPr>
                                    <w:object w:dxaOrig="260" w:dyaOrig="260">
                                      <v:shape id="_x0000_i1057" type="#_x0000_t75" style="width:15.75pt;height:16.5pt" o:ole="">
                                        <v:imagedata r:id="rId52" o:title=""/>
                                      </v:shape>
                                      <o:OLEObject Type="Embed" ProgID="Equation.DSMT4" ShapeID="_x0000_i1057" DrawAspect="Content" ObjectID="_1775924697" r:id="rId53"/>
                                    </w:object>
                                  </w:r>
                                  <w:proofErr w:type="gramStart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 ه</w:t>
                                  </w:r>
                                  <w:r w:rsidR="00FB768C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و</w:t>
                                  </w:r>
                                  <w:proofErr w:type="gramEnd"/>
                                  <w:r w:rsidRPr="00E309C4"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ahoma" w:hAnsi="Tahoma" w:cs="Tahoma" w:hint="cs"/>
                                      <w:b/>
                                      <w:position w:val="-6"/>
                                      <w:rtl/>
                                      <w:lang w:bidi="ar-DZ"/>
                                    </w:rPr>
                                    <w:t>.......</w:t>
                                  </w:r>
                                </w:p>
                                <w:p w:rsidR="00E309C4" w:rsidRDefault="00E309C4" w:rsidP="00E309C4">
                                  <w:pPr>
                                    <w:bidi/>
                                    <w:spacing w:after="0"/>
                                    <w:ind w:hanging="66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9" o:spid="_x0000_s1057" type="#_x0000_t202" style="position:absolute;left:0;text-align:left;margin-left:178.4pt;margin-top:5.75pt;width:353.25pt;height:128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" fillcolor="white [3201]" strokecolor="white [3212]" strokeweight=".5pt">
                      <v:textbox>
                        <w:txbxContent>
                          <w:p w:rsidR="00E309C4" w:rsidRPr="00E309C4" w:rsidRDefault="00E309C4" w:rsidP="008B4E12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C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النقطة </w:t>
                            </w:r>
                            <w:r w:rsidR="00FB768C"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40" w:dyaOrig="260">
                                <v:shape id="_x0000_i1049" type="#_x0000_t75" style="width:14.25pt;height:16.5pt" o:ole="">
                                  <v:imagedata r:id="rId17" o:title=""/>
                                </v:shape>
                                <o:OLEObject Type="Embed" ProgID="Equation.DSMT4" ShapeID="_x0000_i1049" DrawAspect="Content" ObjectID="_1775924686" r:id="rId54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بالانسحاب الذي يحول</w:t>
                            </w:r>
                            <w:r w:rsidR="000A4BFF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0" type="#_x0000_t75" style="width:14.25pt;height:17.25pt" o:ole="">
                                  <v:imagedata r:id="rId21" o:title=""/>
                                </v:shape>
                                <o:OLEObject Type="Embed" ProgID="Equation.DSMT4" ShapeID="_x0000_i1050" DrawAspect="Content" ObjectID="_1775924687" r:id="rId55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إلى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60" w:dyaOrig="260">
                                <v:shape id="_x0000_i1051" type="#_x0000_t75" style="width:15.75pt;height:16.5pt" o:ole="">
                                  <v:imagedata r:id="rId23" o:title=""/>
                                </v:shape>
                                <o:OLEObject Type="Embed" ProgID="Equation.DSMT4" ShapeID="_x0000_i1051" DrawAspect="Content" ObjectID="_1775924688" r:id="rId56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Pr="00E309C4" w:rsidRDefault="00E309C4" w:rsidP="008B4E12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D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النقطة </w:t>
                            </w:r>
                            <w:r w:rsidR="0050292C" w:rsidRPr="008F1CAD">
                              <w:rPr>
                                <w:rFonts w:ascii="Tahoma" w:hAnsi="Tahoma" w:cs="Tahoma"/>
                                <w:bCs/>
                                <w:position w:val="-4"/>
                                <w:sz w:val="24"/>
                                <w:szCs w:val="24"/>
                                <w:lang w:bidi="ar-DZ"/>
                              </w:rPr>
                              <w:object w:dxaOrig="240" w:dyaOrig="260">
                                <v:shape id="_x0000_i1052" type="#_x0000_t75" style="width:14.25pt;height:16.5pt" o:ole="">
                                  <v:imagedata r:id="rId19" o:title=""/>
                                </v:shape>
                                <o:OLEObject Type="Embed" ProgID="Equation.DSMT4" ShapeID="_x0000_i1052" DrawAspect="Content" ObjectID="_1775924689" r:id="rId57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بالانسحاب الذي يحول </w:t>
                            </w:r>
                            <w:r w:rsidR="000A4BFF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3" type="#_x0000_t75" style="width:14.25pt;height:17.25pt" o:ole="">
                                  <v:imagedata r:id="rId29" o:title=""/>
                                </v:shape>
                                <o:OLEObject Type="Embed" ProgID="Equation.DSMT4" ShapeID="_x0000_i1053" DrawAspect="Content" ObjectID="_1775924690" r:id="rId58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إلى </w:t>
                            </w:r>
                            <w:r w:rsidR="00FB768C"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40" w:dyaOrig="260">
                                <v:shape id="_x0000_i1054" type="#_x0000_t75" style="width:15pt;height:16.5pt" o:ole="">
                                  <v:imagedata r:id="rId25" o:title=""/>
                                </v:shape>
                                <o:OLEObject Type="Embed" ProgID="Equation.DSMT4" ShapeID="_x0000_i1054" DrawAspect="Content" ObjectID="_1775924691" r:id="rId59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Pr="00E309C4" w:rsidRDefault="00E309C4" w:rsidP="00971B83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E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</w:t>
                            </w:r>
                            <w:r w:rsidR="00971B83" w:rsidRPr="00FB768C">
                              <w:rPr>
                                <w:rFonts w:ascii="Tahoma" w:hAnsi="Tahoma" w:cs="Tahoma"/>
                                <w:bCs/>
                                <w:position w:val="-14"/>
                                <w:lang w:bidi="ar-DZ"/>
                              </w:rPr>
                              <w:object w:dxaOrig="540" w:dyaOrig="400">
                                <v:shape id="_x0000_i1058" type="#_x0000_t75" style="width:32.25pt;height:25.5pt" o:ole="">
                                  <v:imagedata r:id="rId44" o:title=""/>
                                </v:shape>
                                <o:OLEObject Type="Embed" ProgID="Equation.DSMT4" ShapeID="_x0000_i1058" DrawAspect="Content" ObjectID="_1775924692" r:id="rId60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بالانسحاب الذي يحول</w:t>
                            </w:r>
                            <w:r w:rsidR="00971B83" w:rsidRPr="00E309C4">
                              <w:rPr>
                                <w:rFonts w:ascii="Tahoma" w:hAnsi="Tahoma" w:cs="Tahoma"/>
                                <w:bCs/>
                                <w:position w:val="-6"/>
                                <w:lang w:bidi="ar-DZ"/>
                              </w:rPr>
                              <w:object w:dxaOrig="240" w:dyaOrig="279">
                                <v:shape id="_x0000_i1059" type="#_x0000_t75" style="width:14.25pt;height:17.25pt" o:ole="">
                                  <v:imagedata r:id="rId21" o:title=""/>
                                </v:shape>
                                <o:OLEObject Type="Embed" ProgID="Equation.DSMT4" ShapeID="_x0000_i1059" DrawAspect="Content" ObjectID="_1775924693" r:id="rId61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إلى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71B83" w:rsidRPr="00E309C4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60" w:dyaOrig="260">
                                <v:shape id="_x0000_i1060" type="#_x0000_t75" style="width:15.75pt;height:16.5pt" o:ole="">
                                  <v:imagedata r:id="rId23" o:title=""/>
                                </v:shape>
                                <o:OLEObject Type="Embed" ProgID="Equation.DSMT4" ShapeID="_x0000_i1060" DrawAspect="Content" ObjectID="_1775924694" r:id="rId62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ي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Pr="00E309C4" w:rsidRDefault="00E309C4" w:rsidP="00FB768C">
                            <w:pPr>
                              <w:autoSpaceDE w:val="0"/>
                              <w:autoSpaceDN w:val="0"/>
                              <w:bidi/>
                              <w:adjustRightInd w:val="0"/>
                              <w:spacing w:after="120"/>
                              <w:ind w:right="-62" w:hanging="102"/>
                              <w:rPr>
                                <w:rFonts w:ascii="Tahoma" w:hAnsi="Tahoma" w:cs="Tahoma"/>
                                <w:b/>
                                <w:rtl/>
                              </w:rPr>
                            </w:pPr>
                            <w:r w:rsidRPr="00E309C4">
                              <w:rPr>
                                <w:rFonts w:ascii="Tahoma" w:hAnsi="Tahoma" w:cs="Tahoma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274B"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sym w:font="رموز1" w:char="F08F"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صورة </w:t>
                            </w:r>
                            <w:r w:rsidR="00FB768C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المثلث</w: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B768C" w:rsidRPr="00FB768C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560" w:dyaOrig="260">
                                <v:shape id="_x0000_i1055" type="#_x0000_t75" style="width:33.75pt;height:16.5pt" o:ole="">
                                  <v:imagedata r:id="rId48" o:title=""/>
                                </v:shape>
                                <o:OLEObject Type="Embed" ProgID="Equation.DSMT4" ShapeID="_x0000_i1055" DrawAspect="Content" ObjectID="_1775924695" r:id="rId63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بالانسحاب الذي يحول </w:t>
                            </w:r>
                            <w:r w:rsidR="00FB768C" w:rsidRPr="0050292C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40" w:dyaOrig="260">
                                <v:shape id="_x0000_i1056" type="#_x0000_t75" style="width:14.25pt;height:16.5pt" o:ole="">
                                  <v:imagedata r:id="rId50" o:title=""/>
                                </v:shape>
                                <o:OLEObject Type="Embed" ProgID="Equation.DSMT4" ShapeID="_x0000_i1056" DrawAspect="Content" ObjectID="_1775924696" r:id="rId64"/>
                              </w:object>
                            </w:r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إلى </w:t>
                            </w:r>
                            <w:r w:rsidR="00FB768C" w:rsidRPr="00FB768C">
                              <w:rPr>
                                <w:rFonts w:ascii="Tahoma" w:hAnsi="Tahoma" w:cs="Tahoma"/>
                                <w:bCs/>
                                <w:position w:val="-4"/>
                                <w:lang w:bidi="ar-DZ"/>
                              </w:rPr>
                              <w:object w:dxaOrig="260" w:dyaOrig="260">
                                <v:shape id="_x0000_i1057" type="#_x0000_t75" style="width:15.75pt;height:16.5pt" o:ole="">
                                  <v:imagedata r:id="rId52" o:title=""/>
                                </v:shape>
                                <o:OLEObject Type="Embed" ProgID="Equation.DSMT4" ShapeID="_x0000_i1057" DrawAspect="Content" ObjectID="_1775924697" r:id="rId65"/>
                              </w:object>
                            </w:r>
                            <w:proofErr w:type="gramStart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 ه</w:t>
                            </w:r>
                            <w:r w:rsidR="00FB768C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و</w:t>
                            </w:r>
                            <w:proofErr w:type="gramEnd"/>
                            <w:r w:rsidRPr="00E309C4"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 w:hint="cs"/>
                                <w:b/>
                                <w:position w:val="-6"/>
                                <w:rtl/>
                                <w:lang w:bidi="ar-DZ"/>
                              </w:rPr>
                              <w:t>.......</w:t>
                            </w:r>
                          </w:p>
                          <w:p w:rsidR="00E309C4" w:rsidRDefault="00E309C4" w:rsidP="00E309C4">
                            <w:pPr>
                              <w:bidi/>
                              <w:spacing w:after="0"/>
                              <w:ind w:hanging="66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3D35"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D23D35"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</w:t>
            </w: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742F89" w:rsidRDefault="00971B83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  <w:r>
              <w:rPr>
                <w:noProof/>
                <w:sz w:val="28"/>
                <w:szCs w:val="28"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073785</wp:posOffset>
                      </wp:positionH>
                      <wp:positionV relativeFrom="paragraph">
                        <wp:posOffset>148590</wp:posOffset>
                      </wp:positionV>
                      <wp:extent cx="77470" cy="47625"/>
                      <wp:effectExtent l="38100" t="19050" r="55880" b="85725"/>
                      <wp:wrapNone/>
                      <wp:docPr id="12" name="Connecteur droit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7470" cy="476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12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55pt,11.7pt" to="90.6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 w:rsidR="00C354CC">
              <w:rPr>
                <w:noProof/>
                <w:sz w:val="28"/>
                <w:szCs w:val="28"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39C06EEC" wp14:editId="266C32F8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241300</wp:posOffset>
                      </wp:positionV>
                      <wp:extent cx="74930" cy="104775"/>
                      <wp:effectExtent l="57150" t="19050" r="58420" b="85725"/>
                      <wp:wrapNone/>
                      <wp:docPr id="4" name="Connecteur droi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930" cy="104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4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6pt,19pt" to="71.9pt,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</w:p>
          <w:p w:rsidR="008B4E12" w:rsidRDefault="008B4E12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b/>
                <w:bCs/>
                <w:sz w:val="24"/>
                <w:szCs w:val="24"/>
                <w:u w:val="single"/>
                <w:rtl/>
              </w:rPr>
            </w:pPr>
          </w:p>
          <w:p w:rsidR="008B4E12" w:rsidRDefault="008B4E12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b/>
                <w:bCs/>
                <w:sz w:val="24"/>
                <w:szCs w:val="24"/>
                <w:u w:val="single"/>
                <w:rtl/>
              </w:rPr>
            </w:pPr>
          </w:p>
          <w:p w:rsidR="00742F89" w:rsidRPr="00C354CC" w:rsidRDefault="00742F89" w:rsidP="008B4E12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Amiri" w:hAnsi="Amiri" w:cs="Amiri"/>
                <w:sz w:val="24"/>
                <w:szCs w:val="24"/>
                <w:u w:val="double"/>
                <w:rtl/>
              </w:rPr>
            </w:pPr>
            <w:proofErr w:type="gramStart"/>
            <w:r w:rsidRPr="00C354CC">
              <w:rPr>
                <w:rFonts w:ascii="Amiri" w:hAnsi="Amiri" w:cs="Amiri"/>
                <w:sz w:val="24"/>
                <w:szCs w:val="24"/>
                <w:u w:val="double"/>
                <w:rtl/>
              </w:rPr>
              <w:t>التمرين</w:t>
            </w:r>
            <w:proofErr w:type="gramEnd"/>
            <w:r w:rsidRPr="00C354CC">
              <w:rPr>
                <w:rFonts w:ascii="Amiri" w:hAnsi="Amiri" w:cs="Amiri"/>
                <w:sz w:val="24"/>
                <w:szCs w:val="24"/>
                <w:u w:val="double"/>
                <w:rtl/>
              </w:rPr>
              <w:t xml:space="preserve"> الرابع </w:t>
            </w:r>
          </w:p>
          <w:p w:rsidR="00742F89" w:rsidRPr="00681DAD" w:rsidRDefault="00742F89" w:rsidP="00742F8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AlHurraTxtBold"/>
                <w:sz w:val="24"/>
                <w:szCs w:val="24"/>
                <w:rtl/>
              </w:rPr>
            </w:pPr>
          </w:p>
          <w:p w:rsidR="00681DAD" w:rsidRPr="00681DAD" w:rsidRDefault="008F1CAD" w:rsidP="008F1CA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bCs/>
                <w:position w:val="-6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720" w:dyaOrig="279">
                <v:shape id="_x0000_i1031" type="#_x0000_t75" style="width:44.25pt;height:17.25pt" o:ole="">
                  <v:imagedata r:id="rId66" o:title=""/>
                </v:shape>
                <o:OLEObject Type="Embed" ProgID="Equation.DSMT4" ShapeID="_x0000_i1031" DrawAspect="Content" ObjectID="_1775924668" r:id="rId67"/>
              </w:object>
            </w:r>
            <w:r w:rsidR="00681DAD" w:rsidRPr="00681DAD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متوازي الاضلاع </w:t>
            </w:r>
            <w:r w:rsidR="00681DAD" w:rsidRPr="00681DAD">
              <w:rPr>
                <w:rFonts w:ascii="Tahoma" w:hAnsi="Tahoma" w:cs="Tahoma"/>
                <w:bCs/>
                <w:position w:val="-6"/>
                <w:sz w:val="24"/>
                <w:szCs w:val="24"/>
                <w:rtl/>
                <w:lang w:bidi="ar-DZ"/>
              </w:rPr>
              <w:t xml:space="preserve">  .</w:t>
            </w:r>
          </w:p>
          <w:p w:rsidR="00681DAD" w:rsidRPr="00681DAD" w:rsidRDefault="00681DAD" w:rsidP="00742F89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sz w:val="24"/>
                <w:szCs w:val="24"/>
                <w:rtl/>
              </w:rPr>
            </w:pP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742F89">
              <w:rPr>
                <w:rFonts w:ascii="Tahoma" w:hAnsi="Tahoma" w:cs="Tahoma" w:hint="cs"/>
                <w:b/>
                <w:position w:val="-6"/>
                <w:sz w:val="28"/>
                <w:szCs w:val="28"/>
                <w:rtl/>
                <w:lang w:bidi="ar-DZ"/>
              </w:rPr>
              <w:t>*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أنشئ النقطة</w:t>
            </w:r>
            <w:r w:rsidR="00742F89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2" type="#_x0000_t75" style="width:14.25pt;height:16.5pt" o:ole="">
                  <v:imagedata r:id="rId68" o:title=""/>
                </v:shape>
                <o:OLEObject Type="Embed" ProgID="Equation.DSMT4" ShapeID="_x0000_i1032" DrawAspect="Content" ObjectID="_1775924669" r:id="rId69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صورة النقطة </w:t>
            </w:r>
            <w:r w:rsidR="00742F89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3" type="#_x0000_t75" style="width:14.25pt;height:16.5pt" o:ole="">
                  <v:imagedata r:id="rId70" o:title=""/>
                </v:shape>
                <o:OLEObject Type="Embed" ProgID="Equation.DSMT4" ShapeID="_x0000_i1033" DrawAspect="Content" ObjectID="_1775924670" r:id="rId71"/>
              </w:objec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بالانسحاب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ال</w:t>
            </w:r>
            <w:r w:rsidR="00742F89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ذ</w: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 </w:t>
            </w:r>
            <w:r w:rsidR="00742F89" w:rsidRPr="00742F89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240" w:dyaOrig="279">
                <v:shape id="_x0000_i1034" type="#_x0000_t75" style="width:14.25pt;height:17.25pt" o:ole="">
                  <v:imagedata r:id="rId21" o:title=""/>
                </v:shape>
                <o:OLEObject Type="Embed" ProgID="Equation.DSMT4" ShapeID="_x0000_i1034" DrawAspect="Content" ObjectID="_1775924671" r:id="rId72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حول  إلى </w:t>
            </w:r>
            <w:r w:rsidR="00742F89"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60" w:dyaOrig="260">
                <v:shape id="_x0000_i1035" type="#_x0000_t75" style="width:15.75pt;height:16.5pt" o:ole="">
                  <v:imagedata r:id="rId23" o:title=""/>
                </v:shape>
                <o:OLEObject Type="Embed" ProgID="Equation.DSMT4" ShapeID="_x0000_i1035" DrawAspect="Content" ObjectID="_1775924672" r:id="rId73"/>
              </w:object>
            </w:r>
            <w:r w:rsidR="00835E7F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.</w:t>
            </w:r>
            <w:r w:rsidR="008F1CAD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</w:p>
          <w:p w:rsidR="00742F89" w:rsidRDefault="00742F89" w:rsidP="00742F89">
            <w:pPr>
              <w:autoSpaceDE w:val="0"/>
              <w:autoSpaceDN w:val="0"/>
              <w:bidi/>
              <w:adjustRightInd w:val="0"/>
              <w:spacing w:after="0" w:line="360" w:lineRule="auto"/>
              <w:ind w:right="-62" w:firstLine="142"/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b/>
                <w:position w:val="-6"/>
                <w:sz w:val="28"/>
                <w:szCs w:val="28"/>
                <w:rtl/>
                <w:lang w:bidi="ar-DZ"/>
              </w:rPr>
              <w:t>*</w:t>
            </w:r>
            <w:r w:rsidRPr="00681DAD">
              <w:rPr>
                <w:rFonts w:ascii="Tahoma" w:hAnsi="Tahoma" w:cs="Tahoma"/>
                <w:b/>
                <w:position w:val="-6"/>
                <w:sz w:val="24"/>
                <w:szCs w:val="24"/>
                <w:lang w:bidi="ar-DZ"/>
              </w:rPr>
              <w:t xml:space="preserve">  </w: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أنشئ النقطة</w:t>
            </w:r>
            <w:r w:rsidRPr="00742F89">
              <w:rPr>
                <w:rFonts w:ascii="Tahoma" w:hAnsi="Tahoma" w:cs="Tahoma"/>
                <w:bCs/>
                <w:position w:val="-6"/>
                <w:sz w:val="24"/>
                <w:szCs w:val="24"/>
                <w:lang w:bidi="ar-DZ"/>
              </w:rPr>
              <w:object w:dxaOrig="220" w:dyaOrig="279">
                <v:shape id="_x0000_i1036" type="#_x0000_t75" style="width:13.5pt;height:17.25pt" o:ole="">
                  <v:imagedata r:id="rId74" o:title=""/>
                </v:shape>
                <o:OLEObject Type="Embed" ProgID="Equation.DSMT4" ShapeID="_x0000_i1036" DrawAspect="Content" ObjectID="_1775924673" r:id="rId75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صورة النقطة </w:t>
            </w:r>
            <w:r w:rsidR="00C36DC8" w:rsidRPr="00E309C4">
              <w:rPr>
                <w:rFonts w:ascii="Tahoma" w:hAnsi="Tahoma" w:cs="Tahoma"/>
                <w:bCs/>
                <w:position w:val="-6"/>
                <w:lang w:bidi="ar-DZ"/>
              </w:rPr>
              <w:object w:dxaOrig="240" w:dyaOrig="279">
                <v:shape id="_x0000_i1037" type="#_x0000_t75" style="width:14.25pt;height:17.25pt" o:ole="">
                  <v:imagedata r:id="rId21" o:title=""/>
                </v:shape>
                <o:OLEObject Type="Embed" ProgID="Equation.DSMT4" ShapeID="_x0000_i1037" DrawAspect="Content" ObjectID="_1775924674" r:id="rId76"/>
              </w:object>
            </w:r>
            <w:r w:rsidR="00D23D35"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>بالانسحاب</w: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الذي </w:t>
            </w:r>
            <w:r w:rsidRPr="00742F89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40" w:dyaOrig="260">
                <v:shape id="_x0000_i1038" type="#_x0000_t75" style="width:14.25pt;height:16.5pt" o:ole="">
                  <v:imagedata r:id="rId77" o:title=""/>
                </v:shape>
                <o:OLEObject Type="Embed" ProgID="Equation.DSMT4" ShapeID="_x0000_i1038" DrawAspect="Content" ObjectID="_1775924675" r:id="rId78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يحول  إلى </w:t>
            </w:r>
            <w:r w:rsidRPr="008F1CAD">
              <w:rPr>
                <w:rFonts w:ascii="Tahoma" w:hAnsi="Tahoma" w:cs="Tahoma"/>
                <w:bCs/>
                <w:position w:val="-4"/>
                <w:sz w:val="24"/>
                <w:szCs w:val="24"/>
                <w:lang w:bidi="ar-DZ"/>
              </w:rPr>
              <w:object w:dxaOrig="260" w:dyaOrig="260">
                <v:shape id="_x0000_i1039" type="#_x0000_t75" style="width:15.75pt;height:16.5pt" o:ole="">
                  <v:imagedata r:id="rId23" o:title=""/>
                </v:shape>
                <o:OLEObject Type="Embed" ProgID="Equation.DSMT4" ShapeID="_x0000_i1039" DrawAspect="Content" ObjectID="_1775924676" r:id="rId79"/>
              </w:object>
            </w:r>
            <w:r>
              <w:rPr>
                <w:rFonts w:ascii="Tahoma" w:hAnsi="Tahoma" w:cs="Tahoma" w:hint="cs"/>
                <w:b/>
                <w:position w:val="-6"/>
                <w:sz w:val="24"/>
                <w:szCs w:val="24"/>
                <w:rtl/>
                <w:lang w:bidi="ar-DZ"/>
              </w:rPr>
              <w:t xml:space="preserve">  . </w:t>
            </w:r>
          </w:p>
          <w:p w:rsidR="00742F89" w:rsidRPr="00742F89" w:rsidRDefault="00742F89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C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رسم الشكل</w:t>
            </w:r>
          </w:p>
          <w:p w:rsidR="00681DAD" w:rsidRDefault="00681DAD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681DAD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="00742F89"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D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رهن </w:t>
            </w:r>
            <w:proofErr w:type="gramStart"/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ن :</w:t>
            </w:r>
            <w:proofErr w:type="gramEnd"/>
            <w:r w:rsidR="00742F89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="00742F89" w:rsidRPr="00742F89">
              <w:rPr>
                <w:rFonts w:ascii="Tahoma" w:hAnsi="Tahoma" w:cs="Tahoma"/>
                <w:bCs/>
                <w:position w:val="-24"/>
                <w:sz w:val="24"/>
                <w:szCs w:val="24"/>
                <w:lang w:bidi="ar-DZ"/>
              </w:rPr>
              <w:object w:dxaOrig="1140" w:dyaOrig="620">
                <v:shape id="_x0000_i1040" type="#_x0000_t75" style="width:69.75pt;height:39pt" o:ole="">
                  <v:imagedata r:id="rId80" o:title=""/>
                </v:shape>
                <o:OLEObject Type="Embed" ProgID="Equation.DSMT4" ShapeID="_x0000_i1040" DrawAspect="Content" ObjectID="_1775924677" r:id="rId81"/>
              </w:objec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742F89" w:rsidRPr="00681DAD" w:rsidRDefault="00742F89" w:rsidP="00742F89">
            <w:pPr>
              <w:pStyle w:val="Paragraphedeliste"/>
              <w:bidi/>
              <w:spacing w:after="0" w:line="360" w:lineRule="auto"/>
              <w:ind w:left="240"/>
              <w:jc w:val="both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81DAD">
              <w:rPr>
                <w:rFonts w:ascii="Tahoma" w:hAnsi="Tahoma" w:cs="Tahoma"/>
                <w:sz w:val="28"/>
                <w:szCs w:val="28"/>
                <w:lang w:bidi="ar-DZ"/>
              </w:rPr>
              <w:sym w:font="رموز1" w:char="F08E"/>
            </w:r>
            <w:r>
              <w:rPr>
                <w:rFonts w:ascii="Tahoma" w:hAnsi="Tahoma" w:cs="Tahoma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برهن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أن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742F89">
              <w:rPr>
                <w:rFonts w:ascii="Tahoma" w:hAnsi="Tahoma" w:cs="Tahoma"/>
                <w:bCs/>
                <w:position w:val="-14"/>
                <w:sz w:val="24"/>
                <w:szCs w:val="24"/>
                <w:lang w:bidi="ar-DZ"/>
              </w:rPr>
              <w:object w:dxaOrig="1340" w:dyaOrig="400">
                <v:shape id="_x0000_i1041" type="#_x0000_t75" style="width:82.5pt;height:24.75pt" o:ole="">
                  <v:imagedata r:id="rId82" o:title=""/>
                </v:shape>
                <o:OLEObject Type="Embed" ProgID="Equation.DSMT4" ShapeID="_x0000_i1041" DrawAspect="Content" ObjectID="_1775924678" r:id="rId83"/>
              </w:object>
            </w:r>
            <w:r w:rsidRPr="00681DAD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0968E7" w:rsidRPr="00E15D0E" w:rsidRDefault="000968E7" w:rsidP="00E15D0E">
            <w:pPr>
              <w:tabs>
                <w:tab w:val="left" w:pos="8610"/>
              </w:tabs>
              <w:rPr>
                <w:rtl/>
              </w:rPr>
            </w:pPr>
          </w:p>
        </w:tc>
      </w:tr>
      <w:tr w:rsidR="00315B01" w:rsidRPr="00084B05" w:rsidTr="00E15D0E">
        <w:trPr>
          <w:trHeight w:val="10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15B01" w:rsidRPr="006E02EA" w:rsidRDefault="00315B01" w:rsidP="00D950ED">
            <w:pPr>
              <w:widowControl w:val="0"/>
              <w:bidi/>
              <w:spacing w:after="0" w:line="240" w:lineRule="auto"/>
              <w:jc w:val="center"/>
              <w:rPr>
                <w:rFonts w:ascii="Tahoma" w:eastAsia="Times New Roman" w:hAnsi="Tahoma" w:cs="MCS Jeddah E_U 3d."/>
                <w:sz w:val="28"/>
                <w:szCs w:val="28"/>
                <w:rtl/>
              </w:rPr>
            </w:pPr>
            <w:r w:rsidRPr="006E02EA">
              <w:rPr>
                <w:rFonts w:ascii="Tahoma" w:eastAsia="Times New Roman" w:hAnsi="Tahoma" w:cs="MCS Jeddah E_U 3d."/>
                <w:sz w:val="28"/>
                <w:szCs w:val="28"/>
                <w:rtl/>
              </w:rPr>
              <w:t xml:space="preserve">انـتهى </w:t>
            </w:r>
          </w:p>
        </w:tc>
      </w:tr>
    </w:tbl>
    <w:p w:rsidR="00150857" w:rsidRDefault="00150857" w:rsidP="00E15D0E"/>
    <w:sectPr w:rsidR="00150857" w:rsidSect="006E7AB5">
      <w:pgSz w:w="11906" w:h="16838" w:code="9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F_Unizah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hick Naskh 2 Outlined">
    <w:altName w:val="Yakout Linotype Light"/>
    <w:charset w:val="B2"/>
    <w:family w:val="auto"/>
    <w:pitch w:val="variable"/>
    <w:sig w:usb0="00002000" w:usb1="00000000" w:usb2="00000000" w:usb3="00000000" w:csb0="00000040" w:csb1="00000000"/>
  </w:font>
  <w:font w:name="MCS Taybah E_I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MCS mamloky E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Aseer S_U wave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AWI-3-24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miri">
    <w:panose1 w:val="00000500000000000000"/>
    <w:charset w:val="00"/>
    <w:family w:val="auto"/>
    <w:pitch w:val="variable"/>
    <w:sig w:usb0="A000206F" w:usb1="C0002042" w:usb2="00000008" w:usb3="00000000" w:csb0="000000D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lHurraTxtBold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رموز1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CS Jeddah E_U 3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40435"/>
    <w:multiLevelType w:val="hybridMultilevel"/>
    <w:tmpl w:val="291EC58E"/>
    <w:lvl w:ilvl="0" w:tplc="040C0009">
      <w:start w:val="1"/>
      <w:numFmt w:val="bullet"/>
      <w:lvlText w:val=""/>
      <w:lvlJc w:val="left"/>
      <w:pPr>
        <w:ind w:left="12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">
    <w:nsid w:val="539F4319"/>
    <w:multiLevelType w:val="hybridMultilevel"/>
    <w:tmpl w:val="A1F600F4"/>
    <w:lvl w:ilvl="0" w:tplc="040C0009">
      <w:start w:val="1"/>
      <w:numFmt w:val="bullet"/>
      <w:lvlText w:val=""/>
      <w:lvlJc w:val="left"/>
      <w:pPr>
        <w:ind w:left="14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2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</w:lvl>
    <w:lvl w:ilvl="1" w:tplc="040C0003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>
    <w:nsid w:val="736E0776"/>
    <w:multiLevelType w:val="hybridMultilevel"/>
    <w:tmpl w:val="E6B696C4"/>
    <w:lvl w:ilvl="0" w:tplc="040C0009">
      <w:start w:val="1"/>
      <w:numFmt w:val="bullet"/>
      <w:lvlText w:val=""/>
      <w:lvlJc w:val="left"/>
      <w:pPr>
        <w:ind w:left="12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abstractNum w:abstractNumId="4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B01"/>
    <w:rsid w:val="00001B39"/>
    <w:rsid w:val="000968E7"/>
    <w:rsid w:val="000A4BFF"/>
    <w:rsid w:val="00150857"/>
    <w:rsid w:val="00193A0F"/>
    <w:rsid w:val="001A0ABE"/>
    <w:rsid w:val="0020487E"/>
    <w:rsid w:val="00250C17"/>
    <w:rsid w:val="00271FE0"/>
    <w:rsid w:val="00315B01"/>
    <w:rsid w:val="00333214"/>
    <w:rsid w:val="0050292C"/>
    <w:rsid w:val="00591B64"/>
    <w:rsid w:val="005E0D4E"/>
    <w:rsid w:val="005F274B"/>
    <w:rsid w:val="0062356B"/>
    <w:rsid w:val="00681DAD"/>
    <w:rsid w:val="00697313"/>
    <w:rsid w:val="00742F89"/>
    <w:rsid w:val="007D5BFD"/>
    <w:rsid w:val="00835E7F"/>
    <w:rsid w:val="008426E3"/>
    <w:rsid w:val="008B4E12"/>
    <w:rsid w:val="008D5A41"/>
    <w:rsid w:val="008F1CAD"/>
    <w:rsid w:val="00963453"/>
    <w:rsid w:val="00971B83"/>
    <w:rsid w:val="00A97FBB"/>
    <w:rsid w:val="00B42570"/>
    <w:rsid w:val="00BD0191"/>
    <w:rsid w:val="00C354CC"/>
    <w:rsid w:val="00C36DC8"/>
    <w:rsid w:val="00C45A7D"/>
    <w:rsid w:val="00D15353"/>
    <w:rsid w:val="00D23D35"/>
    <w:rsid w:val="00E15D0E"/>
    <w:rsid w:val="00E228D3"/>
    <w:rsid w:val="00E309C4"/>
    <w:rsid w:val="00F32C20"/>
    <w:rsid w:val="00FB7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5B01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">
    <w:name w:val="خط الفقرة الافتراضي"/>
    <w:rsid w:val="00315B01"/>
  </w:style>
  <w:style w:type="paragraph" w:customStyle="1" w:styleId="a0">
    <w:name w:val="سرد الفقرات"/>
    <w:basedOn w:val="Normal"/>
    <w:rsid w:val="00315B01"/>
    <w:pPr>
      <w:suppressAutoHyphens/>
      <w:autoSpaceDN w:val="0"/>
      <w:spacing w:after="160" w:line="251" w:lineRule="auto"/>
      <w:ind w:left="720"/>
      <w:textAlignment w:val="baseline"/>
    </w:pPr>
  </w:style>
  <w:style w:type="paragraph" w:styleId="Paragraphedeliste">
    <w:name w:val="List Paragraph"/>
    <w:basedOn w:val="Normal"/>
    <w:uiPriority w:val="34"/>
    <w:qFormat/>
    <w:rsid w:val="00315B0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1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1535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5B01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">
    <w:name w:val="خط الفقرة الافتراضي"/>
    <w:rsid w:val="00315B01"/>
  </w:style>
  <w:style w:type="paragraph" w:customStyle="1" w:styleId="a0">
    <w:name w:val="سرد الفقرات"/>
    <w:basedOn w:val="Normal"/>
    <w:rsid w:val="00315B01"/>
    <w:pPr>
      <w:suppressAutoHyphens/>
      <w:autoSpaceDN w:val="0"/>
      <w:spacing w:after="160" w:line="251" w:lineRule="auto"/>
      <w:ind w:left="720"/>
      <w:textAlignment w:val="baseline"/>
    </w:pPr>
  </w:style>
  <w:style w:type="paragraph" w:styleId="Paragraphedeliste">
    <w:name w:val="List Paragraph"/>
    <w:basedOn w:val="Normal"/>
    <w:uiPriority w:val="34"/>
    <w:qFormat/>
    <w:rsid w:val="00315B01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15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1535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087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42.bin"/><Relationship Id="rId68" Type="http://schemas.openxmlformats.org/officeDocument/2006/relationships/image" Target="media/image18.wmf"/><Relationship Id="rId76" Type="http://schemas.openxmlformats.org/officeDocument/2006/relationships/oleObject" Target="embeddings/oleObject51.bin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66" Type="http://schemas.openxmlformats.org/officeDocument/2006/relationships/image" Target="media/image17.wmf"/><Relationship Id="rId74" Type="http://schemas.openxmlformats.org/officeDocument/2006/relationships/image" Target="media/image20.wmf"/><Relationship Id="rId79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82" Type="http://schemas.openxmlformats.org/officeDocument/2006/relationships/image" Target="media/image2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4.wmf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6.bin"/><Relationship Id="rId77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8.bin"/><Relationship Id="rId80" Type="http://schemas.openxmlformats.org/officeDocument/2006/relationships/image" Target="media/image22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9.wmf"/><Relationship Id="rId75" Type="http://schemas.openxmlformats.org/officeDocument/2006/relationships/oleObject" Target="embeddings/oleObject50.bin"/><Relationship Id="rId83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3.wmf"/><Relationship Id="rId52" Type="http://schemas.openxmlformats.org/officeDocument/2006/relationships/image" Target="media/image16.wmf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49.bin"/><Relationship Id="rId78" Type="http://schemas.openxmlformats.org/officeDocument/2006/relationships/oleObject" Target="embeddings/oleObject52.bin"/><Relationship Id="rId8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6</TotalTime>
  <Pages>1</Pages>
  <Words>181</Words>
  <Characters>999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9</cp:revision>
  <cp:lastPrinted>2022-05-05T22:09:00Z</cp:lastPrinted>
  <dcterms:created xsi:type="dcterms:W3CDTF">2022-03-04T15:50:00Z</dcterms:created>
  <dcterms:modified xsi:type="dcterms:W3CDTF">2024-04-29T18:36:00Z</dcterms:modified>
</cp:coreProperties>
</file>